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8"/>
  </p:notesMasterIdLst>
  <p:sldIdLst>
    <p:sldId id="287" r:id="rId2"/>
    <p:sldId id="300" r:id="rId3"/>
    <p:sldId id="279" r:id="rId4"/>
    <p:sldId id="269" r:id="rId5"/>
    <p:sldId id="271" r:id="rId6"/>
    <p:sldId id="277" r:id="rId7"/>
    <p:sldId id="280" r:id="rId8"/>
    <p:sldId id="270" r:id="rId9"/>
    <p:sldId id="273" r:id="rId10"/>
    <p:sldId id="274" r:id="rId11"/>
    <p:sldId id="275" r:id="rId12"/>
    <p:sldId id="276" r:id="rId13"/>
    <p:sldId id="281" r:id="rId14"/>
    <p:sldId id="265" r:id="rId15"/>
    <p:sldId id="266" r:id="rId16"/>
    <p:sldId id="267" r:id="rId17"/>
    <p:sldId id="268" r:id="rId18"/>
    <p:sldId id="301" r:id="rId19"/>
    <p:sldId id="257" r:id="rId20"/>
    <p:sldId id="259" r:id="rId21"/>
    <p:sldId id="293" r:id="rId22"/>
    <p:sldId id="294" r:id="rId23"/>
    <p:sldId id="295" r:id="rId24"/>
    <p:sldId id="296" r:id="rId25"/>
    <p:sldId id="297" r:id="rId26"/>
    <p:sldId id="298" r:id="rId27"/>
    <p:sldId id="299" r:id="rId28"/>
    <p:sldId id="264" r:id="rId29"/>
    <p:sldId id="282" r:id="rId30"/>
    <p:sldId id="283" r:id="rId31"/>
    <p:sldId id="284" r:id="rId32"/>
    <p:sldId id="285" r:id="rId33"/>
    <p:sldId id="286" r:id="rId34"/>
    <p:sldId id="302" r:id="rId35"/>
    <p:sldId id="303" r:id="rId36"/>
    <p:sldId id="334" r:id="rId37"/>
    <p:sldId id="2090651529" r:id="rId38"/>
    <p:sldId id="333" r:id="rId39"/>
    <p:sldId id="332" r:id="rId40"/>
    <p:sldId id="2090651527" r:id="rId41"/>
    <p:sldId id="4203" r:id="rId42"/>
    <p:sldId id="4204" r:id="rId43"/>
    <p:sldId id="4191" r:id="rId44"/>
    <p:sldId id="2090651530" r:id="rId45"/>
    <p:sldId id="2090651528" r:id="rId46"/>
    <p:sldId id="2090651531" r:id="rId4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E2135A3-A4B1-4653-A868-807E0CBF171B}" v="9" dt="2025-06-04T12:43:51.908"/>
    <p1510:client id="{A48D72B2-F7EE-4534-99E1-7AE1110E5CEE}" v="115" dt="2025-06-03T16:57:11.997"/>
  </p1510:revLst>
</p1510:revInfo>
</file>

<file path=ppt/tableStyles.xml><?xml version="1.0" encoding="utf-8"?>
<a:tblStyleLst xmlns:a="http://schemas.openxmlformats.org/drawingml/2006/main" def="{5C22544A-7EE6-4342-B048-85BDC9FD1C3A}"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32" autoAdjust="0"/>
    <p:restoredTop sz="94660"/>
  </p:normalViewPr>
  <p:slideViewPr>
    <p:cSldViewPr snapToGrid="0">
      <p:cViewPr varScale="1">
        <p:scale>
          <a:sx n="112" d="100"/>
          <a:sy n="112" d="100"/>
        </p:scale>
        <p:origin x="1872" y="32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microsoft.com/office/2016/11/relationships/changesInfo" Target="changesInfos/changesInfo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Guo, Yan" userId="c109d5b2-501a-4949-a494-6f38c8492611" providerId="ADAL" clId="{A48D72B2-F7EE-4534-99E1-7AE1110E5CEE}"/>
    <pc:docChg chg="undo custSel addSld delSld modSld sldOrd">
      <pc:chgData name="Guo, Yan" userId="c109d5b2-501a-4949-a494-6f38c8492611" providerId="ADAL" clId="{A48D72B2-F7EE-4534-99E1-7AE1110E5CEE}" dt="2025-06-03T16:59:02.354" v="1992" actId="14100"/>
      <pc:docMkLst>
        <pc:docMk/>
      </pc:docMkLst>
      <pc:sldChg chg="addSp delSp modSp mod">
        <pc:chgData name="Guo, Yan" userId="c109d5b2-501a-4949-a494-6f38c8492611" providerId="ADAL" clId="{A48D72B2-F7EE-4534-99E1-7AE1110E5CEE}" dt="2025-06-03T14:54:26.916" v="10" actId="1076"/>
        <pc:sldMkLst>
          <pc:docMk/>
          <pc:sldMk cId="496870967" sldId="265"/>
        </pc:sldMkLst>
        <pc:spChg chg="del mod">
          <ac:chgData name="Guo, Yan" userId="c109d5b2-501a-4949-a494-6f38c8492611" providerId="ADAL" clId="{A48D72B2-F7EE-4534-99E1-7AE1110E5CEE}" dt="2025-06-03T14:54:19.103" v="6" actId="478"/>
          <ac:spMkLst>
            <pc:docMk/>
            <pc:sldMk cId="496870967" sldId="265"/>
            <ac:spMk id="3" creationId="{896F0B57-3E64-8F09-CEDD-E9B2C2C585FC}"/>
          </ac:spMkLst>
        </pc:spChg>
        <pc:spChg chg="add del mod">
          <ac:chgData name="Guo, Yan" userId="c109d5b2-501a-4949-a494-6f38c8492611" providerId="ADAL" clId="{A48D72B2-F7EE-4534-99E1-7AE1110E5CEE}" dt="2025-06-03T14:54:21.285" v="7" actId="478"/>
          <ac:spMkLst>
            <pc:docMk/>
            <pc:sldMk cId="496870967" sldId="265"/>
            <ac:spMk id="5" creationId="{BBD51CB5-7335-E395-9863-D87FD090E5E7}"/>
          </ac:spMkLst>
        </pc:spChg>
        <pc:picChg chg="add mod">
          <ac:chgData name="Guo, Yan" userId="c109d5b2-501a-4949-a494-6f38c8492611" providerId="ADAL" clId="{A48D72B2-F7EE-4534-99E1-7AE1110E5CEE}" dt="2025-06-03T14:54:26.916" v="10" actId="1076"/>
          <ac:picMkLst>
            <pc:docMk/>
            <pc:sldMk cId="496870967" sldId="265"/>
            <ac:picMk id="7" creationId="{9575808C-63CF-43D9-C499-EB8D31470A5E}"/>
          </ac:picMkLst>
        </pc:picChg>
      </pc:sldChg>
      <pc:sldChg chg="addSp modSp new mod">
        <pc:chgData name="Guo, Yan" userId="c109d5b2-501a-4949-a494-6f38c8492611" providerId="ADAL" clId="{A48D72B2-F7EE-4534-99E1-7AE1110E5CEE}" dt="2025-06-03T14:58:30.578" v="241" actId="20577"/>
        <pc:sldMkLst>
          <pc:docMk/>
          <pc:sldMk cId="3830558652" sldId="266"/>
        </pc:sldMkLst>
        <pc:spChg chg="mod">
          <ac:chgData name="Guo, Yan" userId="c109d5b2-501a-4949-a494-6f38c8492611" providerId="ADAL" clId="{A48D72B2-F7EE-4534-99E1-7AE1110E5CEE}" dt="2025-06-03T14:55:48.220" v="36" actId="20577"/>
          <ac:spMkLst>
            <pc:docMk/>
            <pc:sldMk cId="3830558652" sldId="266"/>
            <ac:spMk id="2" creationId="{2FDBBD06-A594-8448-86D2-269AAB15905B}"/>
          </ac:spMkLst>
        </pc:spChg>
        <pc:spChg chg="mod">
          <ac:chgData name="Guo, Yan" userId="c109d5b2-501a-4949-a494-6f38c8492611" providerId="ADAL" clId="{A48D72B2-F7EE-4534-99E1-7AE1110E5CEE}" dt="2025-06-03T14:58:30.578" v="241" actId="20577"/>
          <ac:spMkLst>
            <pc:docMk/>
            <pc:sldMk cId="3830558652" sldId="266"/>
            <ac:spMk id="3" creationId="{7CDA111A-BCB4-E0D9-D351-677A7DF2103C}"/>
          </ac:spMkLst>
        </pc:spChg>
        <pc:picChg chg="add mod">
          <ac:chgData name="Guo, Yan" userId="c109d5b2-501a-4949-a494-6f38c8492611" providerId="ADAL" clId="{A48D72B2-F7EE-4534-99E1-7AE1110E5CEE}" dt="2025-06-03T14:56:02.599" v="41" actId="1076"/>
          <ac:picMkLst>
            <pc:docMk/>
            <pc:sldMk cId="3830558652" sldId="266"/>
            <ac:picMk id="1026" creationId="{6C8AF414-59C1-F0B2-35C5-E75263B3CC2D}"/>
          </ac:picMkLst>
        </pc:picChg>
      </pc:sldChg>
      <pc:sldChg chg="modSp new mod">
        <pc:chgData name="Guo, Yan" userId="c109d5b2-501a-4949-a494-6f38c8492611" providerId="ADAL" clId="{A48D72B2-F7EE-4534-99E1-7AE1110E5CEE}" dt="2025-06-03T15:01:44.238" v="353" actId="20577"/>
        <pc:sldMkLst>
          <pc:docMk/>
          <pc:sldMk cId="2474682020" sldId="267"/>
        </pc:sldMkLst>
        <pc:spChg chg="mod">
          <ac:chgData name="Guo, Yan" userId="c109d5b2-501a-4949-a494-6f38c8492611" providerId="ADAL" clId="{A48D72B2-F7EE-4534-99E1-7AE1110E5CEE}" dt="2025-06-03T15:01:44.238" v="353" actId="20577"/>
          <ac:spMkLst>
            <pc:docMk/>
            <pc:sldMk cId="2474682020" sldId="267"/>
            <ac:spMk id="2" creationId="{0C7D1E4B-424F-D15B-390B-0D6B66815A38}"/>
          </ac:spMkLst>
        </pc:spChg>
        <pc:spChg chg="mod">
          <ac:chgData name="Guo, Yan" userId="c109d5b2-501a-4949-a494-6f38c8492611" providerId="ADAL" clId="{A48D72B2-F7EE-4534-99E1-7AE1110E5CEE}" dt="2025-06-03T14:59:39.088" v="264"/>
          <ac:spMkLst>
            <pc:docMk/>
            <pc:sldMk cId="2474682020" sldId="267"/>
            <ac:spMk id="3" creationId="{2DEC253B-557F-2879-4AD1-30B0C624302F}"/>
          </ac:spMkLst>
        </pc:spChg>
      </pc:sldChg>
      <pc:sldChg chg="addSp delSp modSp new mod">
        <pc:chgData name="Guo, Yan" userId="c109d5b2-501a-4949-a494-6f38c8492611" providerId="ADAL" clId="{A48D72B2-F7EE-4534-99E1-7AE1110E5CEE}" dt="2025-06-03T15:09:02.039" v="500" actId="14100"/>
        <pc:sldMkLst>
          <pc:docMk/>
          <pc:sldMk cId="3673651426" sldId="268"/>
        </pc:sldMkLst>
        <pc:spChg chg="del mod">
          <ac:chgData name="Guo, Yan" userId="c109d5b2-501a-4949-a494-6f38c8492611" providerId="ADAL" clId="{A48D72B2-F7EE-4534-99E1-7AE1110E5CEE}" dt="2025-06-03T15:02:45.381" v="379" actId="478"/>
          <ac:spMkLst>
            <pc:docMk/>
            <pc:sldMk cId="3673651426" sldId="268"/>
            <ac:spMk id="2" creationId="{3A21195B-2EE6-25D4-C7E4-83E185479097}"/>
          </ac:spMkLst>
        </pc:spChg>
        <pc:spChg chg="del mod">
          <ac:chgData name="Guo, Yan" userId="c109d5b2-501a-4949-a494-6f38c8492611" providerId="ADAL" clId="{A48D72B2-F7EE-4534-99E1-7AE1110E5CEE}" dt="2025-06-03T15:02:42.208" v="378" actId="1032"/>
          <ac:spMkLst>
            <pc:docMk/>
            <pc:sldMk cId="3673651426" sldId="268"/>
            <ac:spMk id="3" creationId="{CA3E2295-3132-CD67-30C8-F75D2F7ED5AA}"/>
          </ac:spMkLst>
        </pc:spChg>
        <pc:spChg chg="add del mod">
          <ac:chgData name="Guo, Yan" userId="c109d5b2-501a-4949-a494-6f38c8492611" providerId="ADAL" clId="{A48D72B2-F7EE-4534-99E1-7AE1110E5CEE}" dt="2025-06-03T15:03:51.731" v="409" actId="1076"/>
          <ac:spMkLst>
            <pc:docMk/>
            <pc:sldMk cId="3673651426" sldId="268"/>
            <ac:spMk id="6" creationId="{500B9CF1-6A48-ED74-2D84-04F21567A322}"/>
          </ac:spMkLst>
        </pc:spChg>
        <pc:spChg chg="add del mod">
          <ac:chgData name="Guo, Yan" userId="c109d5b2-501a-4949-a494-6f38c8492611" providerId="ADAL" clId="{A48D72B2-F7EE-4534-99E1-7AE1110E5CEE}" dt="2025-06-03T15:02:53.467" v="381" actId="478"/>
          <ac:spMkLst>
            <pc:docMk/>
            <pc:sldMk cId="3673651426" sldId="268"/>
            <ac:spMk id="8" creationId="{907E1E26-CBA5-DF4C-6A2C-13B81264AF47}"/>
          </ac:spMkLst>
        </pc:spChg>
        <pc:spChg chg="add mod">
          <ac:chgData name="Guo, Yan" userId="c109d5b2-501a-4949-a494-6f38c8492611" providerId="ADAL" clId="{A48D72B2-F7EE-4534-99E1-7AE1110E5CEE}" dt="2025-06-03T15:05:52.866" v="440" actId="255"/>
          <ac:spMkLst>
            <pc:docMk/>
            <pc:sldMk cId="3673651426" sldId="268"/>
            <ac:spMk id="10" creationId="{6BB3D013-AF24-92DB-0D15-FA31CC47E64E}"/>
          </ac:spMkLst>
        </pc:spChg>
        <pc:spChg chg="add mod">
          <ac:chgData name="Guo, Yan" userId="c109d5b2-501a-4949-a494-6f38c8492611" providerId="ADAL" clId="{A48D72B2-F7EE-4534-99E1-7AE1110E5CEE}" dt="2025-06-03T15:07:34.570" v="472" actId="1076"/>
          <ac:spMkLst>
            <pc:docMk/>
            <pc:sldMk cId="3673651426" sldId="268"/>
            <ac:spMk id="11" creationId="{EE06BF3A-FE57-D915-80CF-890543CBB974}"/>
          </ac:spMkLst>
        </pc:spChg>
        <pc:spChg chg="add mod">
          <ac:chgData name="Guo, Yan" userId="c109d5b2-501a-4949-a494-6f38c8492611" providerId="ADAL" clId="{A48D72B2-F7EE-4534-99E1-7AE1110E5CEE}" dt="2025-06-03T15:07:34.570" v="472" actId="1076"/>
          <ac:spMkLst>
            <pc:docMk/>
            <pc:sldMk cId="3673651426" sldId="268"/>
            <ac:spMk id="12" creationId="{CA6E64E0-A699-43ED-9AE9-27CD69451E55}"/>
          </ac:spMkLst>
        </pc:spChg>
        <pc:spChg chg="add mod">
          <ac:chgData name="Guo, Yan" userId="c109d5b2-501a-4949-a494-6f38c8492611" providerId="ADAL" clId="{A48D72B2-F7EE-4534-99E1-7AE1110E5CEE}" dt="2025-06-03T15:07:34.570" v="472" actId="1076"/>
          <ac:spMkLst>
            <pc:docMk/>
            <pc:sldMk cId="3673651426" sldId="268"/>
            <ac:spMk id="13" creationId="{A9A76937-522B-62CF-8CCA-555C4AFDC3C9}"/>
          </ac:spMkLst>
        </pc:spChg>
        <pc:spChg chg="add mod">
          <ac:chgData name="Guo, Yan" userId="c109d5b2-501a-4949-a494-6f38c8492611" providerId="ADAL" clId="{A48D72B2-F7EE-4534-99E1-7AE1110E5CEE}" dt="2025-06-03T15:07:46.345" v="473" actId="1076"/>
          <ac:spMkLst>
            <pc:docMk/>
            <pc:sldMk cId="3673651426" sldId="268"/>
            <ac:spMk id="14" creationId="{FB474F07-796D-B5D2-B68F-1FC65B92F735}"/>
          </ac:spMkLst>
        </pc:spChg>
        <pc:spChg chg="add mod">
          <ac:chgData name="Guo, Yan" userId="c109d5b2-501a-4949-a494-6f38c8492611" providerId="ADAL" clId="{A48D72B2-F7EE-4534-99E1-7AE1110E5CEE}" dt="2025-06-03T15:07:46.345" v="473" actId="1076"/>
          <ac:spMkLst>
            <pc:docMk/>
            <pc:sldMk cId="3673651426" sldId="268"/>
            <ac:spMk id="15" creationId="{07B2EB01-75E8-3C97-A6BE-170B2AC7E2AC}"/>
          </ac:spMkLst>
        </pc:spChg>
        <pc:spChg chg="add mod">
          <ac:chgData name="Guo, Yan" userId="c109d5b2-501a-4949-a494-6f38c8492611" providerId="ADAL" clId="{A48D72B2-F7EE-4534-99E1-7AE1110E5CEE}" dt="2025-06-03T15:07:46.345" v="473" actId="1076"/>
          <ac:spMkLst>
            <pc:docMk/>
            <pc:sldMk cId="3673651426" sldId="268"/>
            <ac:spMk id="16" creationId="{65079C8C-55C6-27F7-149E-5C40C56D6B61}"/>
          </ac:spMkLst>
        </pc:spChg>
        <pc:spChg chg="add del mod">
          <ac:chgData name="Guo, Yan" userId="c109d5b2-501a-4949-a494-6f38c8492611" providerId="ADAL" clId="{A48D72B2-F7EE-4534-99E1-7AE1110E5CEE}" dt="2025-06-03T15:07:13.702" v="467" actId="478"/>
          <ac:spMkLst>
            <pc:docMk/>
            <pc:sldMk cId="3673651426" sldId="268"/>
            <ac:spMk id="17" creationId="{D203D8C9-E7FB-2FBA-D989-3B387F397C6F}"/>
          </ac:spMkLst>
        </pc:spChg>
        <pc:spChg chg="add mod">
          <ac:chgData name="Guo, Yan" userId="c109d5b2-501a-4949-a494-6f38c8492611" providerId="ADAL" clId="{A48D72B2-F7EE-4534-99E1-7AE1110E5CEE}" dt="2025-06-03T15:07:34.570" v="472" actId="1076"/>
          <ac:spMkLst>
            <pc:docMk/>
            <pc:sldMk cId="3673651426" sldId="268"/>
            <ac:spMk id="18" creationId="{3401D514-89AA-D088-BE8B-8DEDF4C7ED0E}"/>
          </ac:spMkLst>
        </pc:spChg>
        <pc:spChg chg="add mod">
          <ac:chgData name="Guo, Yan" userId="c109d5b2-501a-4949-a494-6f38c8492611" providerId="ADAL" clId="{A48D72B2-F7EE-4534-99E1-7AE1110E5CEE}" dt="2025-06-03T15:07:46.345" v="473" actId="1076"/>
          <ac:spMkLst>
            <pc:docMk/>
            <pc:sldMk cId="3673651426" sldId="268"/>
            <ac:spMk id="19" creationId="{40A3FA99-0F0F-638A-BAF7-79C2044CEBBB}"/>
          </ac:spMkLst>
        </pc:spChg>
        <pc:graphicFrameChg chg="add del modGraphic">
          <ac:chgData name="Guo, Yan" userId="c109d5b2-501a-4949-a494-6f38c8492611" providerId="ADAL" clId="{A48D72B2-F7EE-4534-99E1-7AE1110E5CEE}" dt="2025-06-03T15:02:50.542" v="380" actId="478"/>
          <ac:graphicFrameMkLst>
            <pc:docMk/>
            <pc:sldMk cId="3673651426" sldId="268"/>
            <ac:graphicFrameMk id="4" creationId="{E5B03668-30D1-FF39-5A96-D2AB40B7F8A7}"/>
          </ac:graphicFrameMkLst>
        </pc:graphicFrameChg>
        <pc:graphicFrameChg chg="add del mod modGraphic">
          <ac:chgData name="Guo, Yan" userId="c109d5b2-501a-4949-a494-6f38c8492611" providerId="ADAL" clId="{A48D72B2-F7EE-4534-99E1-7AE1110E5CEE}" dt="2025-06-03T15:05:33.863" v="437" actId="478"/>
          <ac:graphicFrameMkLst>
            <pc:docMk/>
            <pc:sldMk cId="3673651426" sldId="268"/>
            <ac:graphicFrameMk id="9" creationId="{6BAE6898-F433-9964-6306-E7162BEF7876}"/>
          </ac:graphicFrameMkLst>
        </pc:graphicFrameChg>
        <pc:cxnChg chg="add mod">
          <ac:chgData name="Guo, Yan" userId="c109d5b2-501a-4949-a494-6f38c8492611" providerId="ADAL" clId="{A48D72B2-F7EE-4534-99E1-7AE1110E5CEE}" dt="2025-06-03T15:08:04.419" v="476" actId="14100"/>
          <ac:cxnSpMkLst>
            <pc:docMk/>
            <pc:sldMk cId="3673651426" sldId="268"/>
            <ac:cxnSpMk id="21" creationId="{8859E581-33F2-14DB-8022-7ACFCE1CB796}"/>
          </ac:cxnSpMkLst>
        </pc:cxnChg>
        <pc:cxnChg chg="add mod">
          <ac:chgData name="Guo, Yan" userId="c109d5b2-501a-4949-a494-6f38c8492611" providerId="ADAL" clId="{A48D72B2-F7EE-4534-99E1-7AE1110E5CEE}" dt="2025-06-03T15:08:11.639" v="479" actId="14100"/>
          <ac:cxnSpMkLst>
            <pc:docMk/>
            <pc:sldMk cId="3673651426" sldId="268"/>
            <ac:cxnSpMk id="24" creationId="{066DB064-00AA-2DFC-C551-416518375748}"/>
          </ac:cxnSpMkLst>
        </pc:cxnChg>
        <pc:cxnChg chg="add mod">
          <ac:chgData name="Guo, Yan" userId="c109d5b2-501a-4949-a494-6f38c8492611" providerId="ADAL" clId="{A48D72B2-F7EE-4534-99E1-7AE1110E5CEE}" dt="2025-06-03T15:08:17.596" v="482" actId="14100"/>
          <ac:cxnSpMkLst>
            <pc:docMk/>
            <pc:sldMk cId="3673651426" sldId="268"/>
            <ac:cxnSpMk id="27" creationId="{9BAEF545-AE8C-69E8-2DC8-9B940BA796A5}"/>
          </ac:cxnSpMkLst>
        </pc:cxnChg>
        <pc:cxnChg chg="add mod">
          <ac:chgData name="Guo, Yan" userId="c109d5b2-501a-4949-a494-6f38c8492611" providerId="ADAL" clId="{A48D72B2-F7EE-4534-99E1-7AE1110E5CEE}" dt="2025-06-03T15:08:23.380" v="485" actId="14100"/>
          <ac:cxnSpMkLst>
            <pc:docMk/>
            <pc:sldMk cId="3673651426" sldId="268"/>
            <ac:cxnSpMk id="30" creationId="{0F042076-088D-7215-B8C9-E289F2913F77}"/>
          </ac:cxnSpMkLst>
        </pc:cxnChg>
        <pc:cxnChg chg="add mod">
          <ac:chgData name="Guo, Yan" userId="c109d5b2-501a-4949-a494-6f38c8492611" providerId="ADAL" clId="{A48D72B2-F7EE-4534-99E1-7AE1110E5CEE}" dt="2025-06-03T15:08:37.190" v="490" actId="14100"/>
          <ac:cxnSpMkLst>
            <pc:docMk/>
            <pc:sldMk cId="3673651426" sldId="268"/>
            <ac:cxnSpMk id="33" creationId="{98CED7EF-DA7B-2CA4-6267-074AFC8A9E8F}"/>
          </ac:cxnSpMkLst>
        </pc:cxnChg>
        <pc:cxnChg chg="add mod">
          <ac:chgData name="Guo, Yan" userId="c109d5b2-501a-4949-a494-6f38c8492611" providerId="ADAL" clId="{A48D72B2-F7EE-4534-99E1-7AE1110E5CEE}" dt="2025-06-03T15:08:45.036" v="494" actId="14100"/>
          <ac:cxnSpMkLst>
            <pc:docMk/>
            <pc:sldMk cId="3673651426" sldId="268"/>
            <ac:cxnSpMk id="38" creationId="{AC30D5EC-44DC-5C4C-3AEA-D012849FB555}"/>
          </ac:cxnSpMkLst>
        </pc:cxnChg>
        <pc:cxnChg chg="add mod">
          <ac:chgData name="Guo, Yan" userId="c109d5b2-501a-4949-a494-6f38c8492611" providerId="ADAL" clId="{A48D72B2-F7EE-4534-99E1-7AE1110E5CEE}" dt="2025-06-03T15:08:52.406" v="497" actId="14100"/>
          <ac:cxnSpMkLst>
            <pc:docMk/>
            <pc:sldMk cId="3673651426" sldId="268"/>
            <ac:cxnSpMk id="41" creationId="{AF12C31B-F68B-AF45-1511-3BDE69BF4003}"/>
          </ac:cxnSpMkLst>
        </pc:cxnChg>
        <pc:cxnChg chg="add mod">
          <ac:chgData name="Guo, Yan" userId="c109d5b2-501a-4949-a494-6f38c8492611" providerId="ADAL" clId="{A48D72B2-F7EE-4534-99E1-7AE1110E5CEE}" dt="2025-06-03T15:09:02.039" v="500" actId="14100"/>
          <ac:cxnSpMkLst>
            <pc:docMk/>
            <pc:sldMk cId="3673651426" sldId="268"/>
            <ac:cxnSpMk id="44" creationId="{C3F106C1-4032-31C2-B12C-255A7A1623B5}"/>
          </ac:cxnSpMkLst>
        </pc:cxnChg>
      </pc:sldChg>
      <pc:sldChg chg="modSp new mod">
        <pc:chgData name="Guo, Yan" userId="c109d5b2-501a-4949-a494-6f38c8492611" providerId="ADAL" clId="{A48D72B2-F7EE-4534-99E1-7AE1110E5CEE}" dt="2025-06-03T15:33:33.648" v="730" actId="20577"/>
        <pc:sldMkLst>
          <pc:docMk/>
          <pc:sldMk cId="3459896027" sldId="269"/>
        </pc:sldMkLst>
        <pc:spChg chg="mod">
          <ac:chgData name="Guo, Yan" userId="c109d5b2-501a-4949-a494-6f38c8492611" providerId="ADAL" clId="{A48D72B2-F7EE-4534-99E1-7AE1110E5CEE}" dt="2025-06-03T15:32:06.335" v="527" actId="20577"/>
          <ac:spMkLst>
            <pc:docMk/>
            <pc:sldMk cId="3459896027" sldId="269"/>
            <ac:spMk id="2" creationId="{620CD546-5890-9246-2FD3-E0BF9F0A9EC9}"/>
          </ac:spMkLst>
        </pc:spChg>
        <pc:spChg chg="mod">
          <ac:chgData name="Guo, Yan" userId="c109d5b2-501a-4949-a494-6f38c8492611" providerId="ADAL" clId="{A48D72B2-F7EE-4534-99E1-7AE1110E5CEE}" dt="2025-06-03T15:33:33.648" v="730" actId="20577"/>
          <ac:spMkLst>
            <pc:docMk/>
            <pc:sldMk cId="3459896027" sldId="269"/>
            <ac:spMk id="3" creationId="{A8AB4571-65A9-D23D-BD89-E8015B705612}"/>
          </ac:spMkLst>
        </pc:spChg>
      </pc:sldChg>
      <pc:sldChg chg="addSp modSp new mod">
        <pc:chgData name="Guo, Yan" userId="c109d5b2-501a-4949-a494-6f38c8492611" providerId="ADAL" clId="{A48D72B2-F7EE-4534-99E1-7AE1110E5CEE}" dt="2025-06-03T16:01:23.314" v="875" actId="20577"/>
        <pc:sldMkLst>
          <pc:docMk/>
          <pc:sldMk cId="490851237" sldId="270"/>
        </pc:sldMkLst>
        <pc:spChg chg="mod">
          <ac:chgData name="Guo, Yan" userId="c109d5b2-501a-4949-a494-6f38c8492611" providerId="ADAL" clId="{A48D72B2-F7EE-4534-99E1-7AE1110E5CEE}" dt="2025-06-03T15:53:03.008" v="770" actId="20577"/>
          <ac:spMkLst>
            <pc:docMk/>
            <pc:sldMk cId="490851237" sldId="270"/>
            <ac:spMk id="2" creationId="{918B2907-2C51-0271-632B-FECAFDAA8772}"/>
          </ac:spMkLst>
        </pc:spChg>
        <pc:spChg chg="mod">
          <ac:chgData name="Guo, Yan" userId="c109d5b2-501a-4949-a494-6f38c8492611" providerId="ADAL" clId="{A48D72B2-F7EE-4534-99E1-7AE1110E5CEE}" dt="2025-06-03T15:57:08.141" v="792" actId="14100"/>
          <ac:spMkLst>
            <pc:docMk/>
            <pc:sldMk cId="490851237" sldId="270"/>
            <ac:spMk id="3" creationId="{19AE9A27-719F-698F-79EF-737D80A5CE07}"/>
          </ac:spMkLst>
        </pc:spChg>
        <pc:spChg chg="add">
          <ac:chgData name="Guo, Yan" userId="c109d5b2-501a-4949-a494-6f38c8492611" providerId="ADAL" clId="{A48D72B2-F7EE-4534-99E1-7AE1110E5CEE}" dt="2025-06-03T15:57:08.698" v="793"/>
          <ac:spMkLst>
            <pc:docMk/>
            <pc:sldMk cId="490851237" sldId="270"/>
            <ac:spMk id="4" creationId="{9B54A705-23B6-8913-5DC2-903D71BEA53C}"/>
          </ac:spMkLst>
        </pc:spChg>
        <pc:spChg chg="add mod">
          <ac:chgData name="Guo, Yan" userId="c109d5b2-501a-4949-a494-6f38c8492611" providerId="ADAL" clId="{A48D72B2-F7EE-4534-99E1-7AE1110E5CEE}" dt="2025-06-03T15:57:28.298" v="796" actId="20577"/>
          <ac:spMkLst>
            <pc:docMk/>
            <pc:sldMk cId="490851237" sldId="270"/>
            <ac:spMk id="5" creationId="{2A003005-B6C3-EA0A-FE57-360BCD080BAF}"/>
          </ac:spMkLst>
        </pc:spChg>
        <pc:spChg chg="add mod">
          <ac:chgData name="Guo, Yan" userId="c109d5b2-501a-4949-a494-6f38c8492611" providerId="ADAL" clId="{A48D72B2-F7EE-4534-99E1-7AE1110E5CEE}" dt="2025-06-03T15:57:30.102" v="798"/>
          <ac:spMkLst>
            <pc:docMk/>
            <pc:sldMk cId="490851237" sldId="270"/>
            <ac:spMk id="6" creationId="{7D128D9C-AD8E-EA01-E2EA-AD45E64C56E4}"/>
          </ac:spMkLst>
        </pc:spChg>
        <pc:spChg chg="add">
          <ac:chgData name="Guo, Yan" userId="c109d5b2-501a-4949-a494-6f38c8492611" providerId="ADAL" clId="{A48D72B2-F7EE-4534-99E1-7AE1110E5CEE}" dt="2025-06-03T15:57:33.774" v="799"/>
          <ac:spMkLst>
            <pc:docMk/>
            <pc:sldMk cId="490851237" sldId="270"/>
            <ac:spMk id="7" creationId="{BFD80EFE-FF60-BF44-137C-C9A1A457F066}"/>
          </ac:spMkLst>
        </pc:spChg>
        <pc:spChg chg="add mod">
          <ac:chgData name="Guo, Yan" userId="c109d5b2-501a-4949-a494-6f38c8492611" providerId="ADAL" clId="{A48D72B2-F7EE-4534-99E1-7AE1110E5CEE}" dt="2025-06-03T15:57:54.451" v="801" actId="1076"/>
          <ac:spMkLst>
            <pc:docMk/>
            <pc:sldMk cId="490851237" sldId="270"/>
            <ac:spMk id="9" creationId="{E79C3742-99F4-7A79-BBD8-F92079B3C7E8}"/>
          </ac:spMkLst>
        </pc:spChg>
        <pc:spChg chg="add mod">
          <ac:chgData name="Guo, Yan" userId="c109d5b2-501a-4949-a494-6f38c8492611" providerId="ADAL" clId="{A48D72B2-F7EE-4534-99E1-7AE1110E5CEE}" dt="2025-06-03T16:01:23.314" v="875" actId="20577"/>
          <ac:spMkLst>
            <pc:docMk/>
            <pc:sldMk cId="490851237" sldId="270"/>
            <ac:spMk id="11" creationId="{87F28ADC-5F0D-1816-2C5B-1061301DEE81}"/>
          </ac:spMkLst>
        </pc:spChg>
      </pc:sldChg>
      <pc:sldChg chg="addSp delSp modSp new mod">
        <pc:chgData name="Guo, Yan" userId="c109d5b2-501a-4949-a494-6f38c8492611" providerId="ADAL" clId="{A48D72B2-F7EE-4534-99E1-7AE1110E5CEE}" dt="2025-06-03T16:17:35.607" v="1159" actId="20577"/>
        <pc:sldMkLst>
          <pc:docMk/>
          <pc:sldMk cId="3295303148" sldId="271"/>
        </pc:sldMkLst>
        <pc:spChg chg="mod">
          <ac:chgData name="Guo, Yan" userId="c109d5b2-501a-4949-a494-6f38c8492611" providerId="ADAL" clId="{A48D72B2-F7EE-4534-99E1-7AE1110E5CEE}" dt="2025-06-03T15:53:38.481" v="785" actId="20577"/>
          <ac:spMkLst>
            <pc:docMk/>
            <pc:sldMk cId="3295303148" sldId="271"/>
            <ac:spMk id="2" creationId="{A3BFA167-7985-B114-5891-66D9ED66AD6C}"/>
          </ac:spMkLst>
        </pc:spChg>
        <pc:spChg chg="add del mod">
          <ac:chgData name="Guo, Yan" userId="c109d5b2-501a-4949-a494-6f38c8492611" providerId="ADAL" clId="{A48D72B2-F7EE-4534-99E1-7AE1110E5CEE}" dt="2025-06-03T16:17:35.607" v="1159" actId="20577"/>
          <ac:spMkLst>
            <pc:docMk/>
            <pc:sldMk cId="3295303148" sldId="271"/>
            <ac:spMk id="3" creationId="{422B65A1-F71B-ECB5-1F6D-793008AB75D0}"/>
          </ac:spMkLst>
        </pc:spChg>
        <pc:spChg chg="add mod">
          <ac:chgData name="Guo, Yan" userId="c109d5b2-501a-4949-a494-6f38c8492611" providerId="ADAL" clId="{A48D72B2-F7EE-4534-99E1-7AE1110E5CEE}" dt="2025-06-03T16:16:36.745" v="1127"/>
          <ac:spMkLst>
            <pc:docMk/>
            <pc:sldMk cId="3295303148" sldId="271"/>
            <ac:spMk id="4" creationId="{8079093C-647C-F91A-AE58-EAF077013E3A}"/>
          </ac:spMkLst>
        </pc:spChg>
      </pc:sldChg>
      <pc:sldChg chg="modSp new del mod">
        <pc:chgData name="Guo, Yan" userId="c109d5b2-501a-4949-a494-6f38c8492611" providerId="ADAL" clId="{A48D72B2-F7EE-4534-99E1-7AE1110E5CEE}" dt="2025-06-03T16:15:27.046" v="1125" actId="47"/>
        <pc:sldMkLst>
          <pc:docMk/>
          <pc:sldMk cId="3929467534" sldId="272"/>
        </pc:sldMkLst>
        <pc:spChg chg="mod">
          <ac:chgData name="Guo, Yan" userId="c109d5b2-501a-4949-a494-6f38c8492611" providerId="ADAL" clId="{A48D72B2-F7EE-4534-99E1-7AE1110E5CEE}" dt="2025-06-03T15:59:24.329" v="811" actId="20577"/>
          <ac:spMkLst>
            <pc:docMk/>
            <pc:sldMk cId="3929467534" sldId="272"/>
            <ac:spMk id="2" creationId="{468A1FDA-60A4-6FFA-EAA1-E8C678519695}"/>
          </ac:spMkLst>
        </pc:spChg>
      </pc:sldChg>
      <pc:sldChg chg="addSp delSp modSp new mod ord">
        <pc:chgData name="Guo, Yan" userId="c109d5b2-501a-4949-a494-6f38c8492611" providerId="ADAL" clId="{A48D72B2-F7EE-4534-99E1-7AE1110E5CEE}" dt="2025-06-03T16:04:46.155" v="931" actId="20577"/>
        <pc:sldMkLst>
          <pc:docMk/>
          <pc:sldMk cId="1189140571" sldId="273"/>
        </pc:sldMkLst>
        <pc:spChg chg="mod">
          <ac:chgData name="Guo, Yan" userId="c109d5b2-501a-4949-a494-6f38c8492611" providerId="ADAL" clId="{A48D72B2-F7EE-4534-99E1-7AE1110E5CEE}" dt="2025-06-03T16:04:15.634" v="912" actId="20577"/>
          <ac:spMkLst>
            <pc:docMk/>
            <pc:sldMk cId="1189140571" sldId="273"/>
            <ac:spMk id="2" creationId="{A04FCA35-38CF-359A-F873-AEB6FE943FED}"/>
          </ac:spMkLst>
        </pc:spChg>
        <pc:spChg chg="mod">
          <ac:chgData name="Guo, Yan" userId="c109d5b2-501a-4949-a494-6f38c8492611" providerId="ADAL" clId="{A48D72B2-F7EE-4534-99E1-7AE1110E5CEE}" dt="2025-06-03T16:04:46.155" v="931" actId="20577"/>
          <ac:spMkLst>
            <pc:docMk/>
            <pc:sldMk cId="1189140571" sldId="273"/>
            <ac:spMk id="3" creationId="{296DF4BC-D0D4-A6BF-5114-C8B888684A7E}"/>
          </ac:spMkLst>
        </pc:spChg>
        <pc:picChg chg="add del mod">
          <ac:chgData name="Guo, Yan" userId="c109d5b2-501a-4949-a494-6f38c8492611" providerId="ADAL" clId="{A48D72B2-F7EE-4534-99E1-7AE1110E5CEE}" dt="2025-06-03T16:04:01.949" v="907" actId="478"/>
          <ac:picMkLst>
            <pc:docMk/>
            <pc:sldMk cId="1189140571" sldId="273"/>
            <ac:picMk id="3074" creationId="{B50F35E0-7C97-B645-9E3A-906DEBB9C75E}"/>
          </ac:picMkLst>
        </pc:picChg>
        <pc:picChg chg="add mod">
          <ac:chgData name="Guo, Yan" userId="c109d5b2-501a-4949-a494-6f38c8492611" providerId="ADAL" clId="{A48D72B2-F7EE-4534-99E1-7AE1110E5CEE}" dt="2025-06-03T16:04:18.737" v="913" actId="14100"/>
          <ac:picMkLst>
            <pc:docMk/>
            <pc:sldMk cId="1189140571" sldId="273"/>
            <ac:picMk id="3076" creationId="{30D01849-845F-E12C-21BF-B0E5D8060E9F}"/>
          </ac:picMkLst>
        </pc:picChg>
      </pc:sldChg>
      <pc:sldChg chg="addSp modSp new mod">
        <pc:chgData name="Guo, Yan" userId="c109d5b2-501a-4949-a494-6f38c8492611" providerId="ADAL" clId="{A48D72B2-F7EE-4534-99E1-7AE1110E5CEE}" dt="2025-06-03T16:09:42.033" v="1002" actId="947"/>
        <pc:sldMkLst>
          <pc:docMk/>
          <pc:sldMk cId="3659085551" sldId="274"/>
        </pc:sldMkLst>
        <pc:spChg chg="mod">
          <ac:chgData name="Guo, Yan" userId="c109d5b2-501a-4949-a494-6f38c8492611" providerId="ADAL" clId="{A48D72B2-F7EE-4534-99E1-7AE1110E5CEE}" dt="2025-06-03T16:05:56.290" v="983" actId="20577"/>
          <ac:spMkLst>
            <pc:docMk/>
            <pc:sldMk cId="3659085551" sldId="274"/>
            <ac:spMk id="2" creationId="{029CCFA4-19C1-A497-3C97-03828777C040}"/>
          </ac:spMkLst>
        </pc:spChg>
        <pc:spChg chg="mod">
          <ac:chgData name="Guo, Yan" userId="c109d5b2-501a-4949-a494-6f38c8492611" providerId="ADAL" clId="{A48D72B2-F7EE-4534-99E1-7AE1110E5CEE}" dt="2025-06-03T16:09:42.033" v="1002" actId="947"/>
          <ac:spMkLst>
            <pc:docMk/>
            <pc:sldMk cId="3659085551" sldId="274"/>
            <ac:spMk id="3" creationId="{B778DDD5-B2A5-93A6-A724-D283CA47F29F}"/>
          </ac:spMkLst>
        </pc:spChg>
        <pc:spChg chg="add">
          <ac:chgData name="Guo, Yan" userId="c109d5b2-501a-4949-a494-6f38c8492611" providerId="ADAL" clId="{A48D72B2-F7EE-4534-99E1-7AE1110E5CEE}" dt="2025-06-03T16:07:49.945" v="987"/>
          <ac:spMkLst>
            <pc:docMk/>
            <pc:sldMk cId="3659085551" sldId="274"/>
            <ac:spMk id="4" creationId="{64A872D5-BBEF-3162-9A6E-68F5A410DE65}"/>
          </ac:spMkLst>
        </pc:spChg>
      </pc:sldChg>
      <pc:sldChg chg="addSp delSp modSp new mod">
        <pc:chgData name="Guo, Yan" userId="c109d5b2-501a-4949-a494-6f38c8492611" providerId="ADAL" clId="{A48D72B2-F7EE-4534-99E1-7AE1110E5CEE}" dt="2025-06-03T16:10:55.990" v="1027" actId="12385"/>
        <pc:sldMkLst>
          <pc:docMk/>
          <pc:sldMk cId="336693739" sldId="275"/>
        </pc:sldMkLst>
        <pc:spChg chg="mod">
          <ac:chgData name="Guo, Yan" userId="c109d5b2-501a-4949-a494-6f38c8492611" providerId="ADAL" clId="{A48D72B2-F7EE-4534-99E1-7AE1110E5CEE}" dt="2025-06-03T16:10:31.890" v="1026" actId="20577"/>
          <ac:spMkLst>
            <pc:docMk/>
            <pc:sldMk cId="336693739" sldId="275"/>
            <ac:spMk id="2" creationId="{48ABF8E3-A4D3-C42C-40AF-C270F4E2E0E8}"/>
          </ac:spMkLst>
        </pc:spChg>
        <pc:spChg chg="del">
          <ac:chgData name="Guo, Yan" userId="c109d5b2-501a-4949-a494-6f38c8492611" providerId="ADAL" clId="{A48D72B2-F7EE-4534-99E1-7AE1110E5CEE}" dt="2025-06-03T16:10:25.689" v="1004" actId="478"/>
          <ac:spMkLst>
            <pc:docMk/>
            <pc:sldMk cId="336693739" sldId="275"/>
            <ac:spMk id="3" creationId="{4827F9A2-1968-6DAC-D4AA-BCBCFAF75BB6}"/>
          </ac:spMkLst>
        </pc:spChg>
        <pc:graphicFrameChg chg="add mod modGraphic">
          <ac:chgData name="Guo, Yan" userId="c109d5b2-501a-4949-a494-6f38c8492611" providerId="ADAL" clId="{A48D72B2-F7EE-4534-99E1-7AE1110E5CEE}" dt="2025-06-03T16:10:55.990" v="1027" actId="12385"/>
          <ac:graphicFrameMkLst>
            <pc:docMk/>
            <pc:sldMk cId="336693739" sldId="275"/>
            <ac:graphicFrameMk id="4" creationId="{3B915155-3AB7-55E1-E168-3738B3C780A0}"/>
          </ac:graphicFrameMkLst>
        </pc:graphicFrameChg>
      </pc:sldChg>
      <pc:sldChg chg="modSp new mod">
        <pc:chgData name="Guo, Yan" userId="c109d5b2-501a-4949-a494-6f38c8492611" providerId="ADAL" clId="{A48D72B2-F7EE-4534-99E1-7AE1110E5CEE}" dt="2025-06-03T16:14:55.884" v="1124" actId="20577"/>
        <pc:sldMkLst>
          <pc:docMk/>
          <pc:sldMk cId="577564385" sldId="276"/>
        </pc:sldMkLst>
        <pc:spChg chg="mod">
          <ac:chgData name="Guo, Yan" userId="c109d5b2-501a-4949-a494-6f38c8492611" providerId="ADAL" clId="{A48D72B2-F7EE-4534-99E1-7AE1110E5CEE}" dt="2025-06-03T16:12:27.878" v="1058" actId="20577"/>
          <ac:spMkLst>
            <pc:docMk/>
            <pc:sldMk cId="577564385" sldId="276"/>
            <ac:spMk id="2" creationId="{AC521684-E148-13C8-41F1-9C34B92F693D}"/>
          </ac:spMkLst>
        </pc:spChg>
        <pc:spChg chg="mod">
          <ac:chgData name="Guo, Yan" userId="c109d5b2-501a-4949-a494-6f38c8492611" providerId="ADAL" clId="{A48D72B2-F7EE-4534-99E1-7AE1110E5CEE}" dt="2025-06-03T16:14:55.884" v="1124" actId="20577"/>
          <ac:spMkLst>
            <pc:docMk/>
            <pc:sldMk cId="577564385" sldId="276"/>
            <ac:spMk id="3" creationId="{C88540DD-5B76-B8BC-669F-EF00480BFCCD}"/>
          </ac:spMkLst>
        </pc:spChg>
      </pc:sldChg>
      <pc:sldChg chg="addSp delSp modSp new mod">
        <pc:chgData name="Guo, Yan" userId="c109d5b2-501a-4949-a494-6f38c8492611" providerId="ADAL" clId="{A48D72B2-F7EE-4534-99E1-7AE1110E5CEE}" dt="2025-06-03T16:21:25.138" v="1241" actId="1076"/>
        <pc:sldMkLst>
          <pc:docMk/>
          <pc:sldMk cId="750614958" sldId="277"/>
        </pc:sldMkLst>
        <pc:spChg chg="mod">
          <ac:chgData name="Guo, Yan" userId="c109d5b2-501a-4949-a494-6f38c8492611" providerId="ADAL" clId="{A48D72B2-F7EE-4534-99E1-7AE1110E5CEE}" dt="2025-06-03T16:18:49.984" v="1232"/>
          <ac:spMkLst>
            <pc:docMk/>
            <pc:sldMk cId="750614958" sldId="277"/>
            <ac:spMk id="2" creationId="{DADBA791-586E-C8CB-DBE1-D490B1F8404E}"/>
          </ac:spMkLst>
        </pc:spChg>
        <pc:spChg chg="del mod">
          <ac:chgData name="Guo, Yan" userId="c109d5b2-501a-4949-a494-6f38c8492611" providerId="ADAL" clId="{A48D72B2-F7EE-4534-99E1-7AE1110E5CEE}" dt="2025-06-03T16:21:18.151" v="1237" actId="478"/>
          <ac:spMkLst>
            <pc:docMk/>
            <pc:sldMk cId="750614958" sldId="277"/>
            <ac:spMk id="3" creationId="{4B9FFEEB-5E45-5D7A-A7FA-8259041FF3A0}"/>
          </ac:spMkLst>
        </pc:spChg>
        <pc:picChg chg="add mod">
          <ac:chgData name="Guo, Yan" userId="c109d5b2-501a-4949-a494-6f38c8492611" providerId="ADAL" clId="{A48D72B2-F7EE-4534-99E1-7AE1110E5CEE}" dt="2025-06-03T16:21:25.138" v="1241" actId="1076"/>
          <ac:picMkLst>
            <pc:docMk/>
            <pc:sldMk cId="750614958" sldId="277"/>
            <ac:picMk id="7170" creationId="{B6A07864-7C3E-5AE4-16FA-ADF9D95E06B9}"/>
          </ac:picMkLst>
        </pc:picChg>
      </pc:sldChg>
      <pc:sldChg chg="new del">
        <pc:chgData name="Guo, Yan" userId="c109d5b2-501a-4949-a494-6f38c8492611" providerId="ADAL" clId="{A48D72B2-F7EE-4534-99E1-7AE1110E5CEE}" dt="2025-06-03T16:20:41.307" v="1236" actId="47"/>
        <pc:sldMkLst>
          <pc:docMk/>
          <pc:sldMk cId="2202292570" sldId="278"/>
        </pc:sldMkLst>
      </pc:sldChg>
      <pc:sldChg chg="add">
        <pc:chgData name="Guo, Yan" userId="c109d5b2-501a-4949-a494-6f38c8492611" providerId="ADAL" clId="{A48D72B2-F7EE-4534-99E1-7AE1110E5CEE}" dt="2025-06-03T16:20:38.970" v="1235"/>
        <pc:sldMkLst>
          <pc:docMk/>
          <pc:sldMk cId="4192971834" sldId="279"/>
        </pc:sldMkLst>
      </pc:sldChg>
      <pc:sldChg chg="addSp modSp new mod">
        <pc:chgData name="Guo, Yan" userId="c109d5b2-501a-4949-a494-6f38c8492611" providerId="ADAL" clId="{A48D72B2-F7EE-4534-99E1-7AE1110E5CEE}" dt="2025-06-03T16:25:03.192" v="1529" actId="20577"/>
        <pc:sldMkLst>
          <pc:docMk/>
          <pc:sldMk cId="1944835807" sldId="280"/>
        </pc:sldMkLst>
        <pc:spChg chg="mod">
          <ac:chgData name="Guo, Yan" userId="c109d5b2-501a-4949-a494-6f38c8492611" providerId="ADAL" clId="{A48D72B2-F7EE-4534-99E1-7AE1110E5CEE}" dt="2025-06-03T16:22:09.681" v="1303" actId="20577"/>
          <ac:spMkLst>
            <pc:docMk/>
            <pc:sldMk cId="1944835807" sldId="280"/>
            <ac:spMk id="2" creationId="{2703D444-7FB1-D791-9053-565334F27971}"/>
          </ac:spMkLst>
        </pc:spChg>
        <pc:spChg chg="mod">
          <ac:chgData name="Guo, Yan" userId="c109d5b2-501a-4949-a494-6f38c8492611" providerId="ADAL" clId="{A48D72B2-F7EE-4534-99E1-7AE1110E5CEE}" dt="2025-06-03T16:23:23.095" v="1364" actId="5793"/>
          <ac:spMkLst>
            <pc:docMk/>
            <pc:sldMk cId="1944835807" sldId="280"/>
            <ac:spMk id="3" creationId="{C4FEB1BC-30AC-DD28-13BA-2F40D66799CB}"/>
          </ac:spMkLst>
        </pc:spChg>
        <pc:spChg chg="add mod">
          <ac:chgData name="Guo, Yan" userId="c109d5b2-501a-4949-a494-6f38c8492611" providerId="ADAL" clId="{A48D72B2-F7EE-4534-99E1-7AE1110E5CEE}" dt="2025-06-03T16:25:03.192" v="1529" actId="20577"/>
          <ac:spMkLst>
            <pc:docMk/>
            <pc:sldMk cId="1944835807" sldId="280"/>
            <ac:spMk id="4" creationId="{962077BF-1324-EF7A-1D03-54DA210F8EDB}"/>
          </ac:spMkLst>
        </pc:spChg>
      </pc:sldChg>
      <pc:sldChg chg="addSp delSp modSp new mod">
        <pc:chgData name="Guo, Yan" userId="c109d5b2-501a-4949-a494-6f38c8492611" providerId="ADAL" clId="{A48D72B2-F7EE-4534-99E1-7AE1110E5CEE}" dt="2025-06-03T16:33:18.392" v="1649" actId="14100"/>
        <pc:sldMkLst>
          <pc:docMk/>
          <pc:sldMk cId="1269367703" sldId="281"/>
        </pc:sldMkLst>
        <pc:spChg chg="mod">
          <ac:chgData name="Guo, Yan" userId="c109d5b2-501a-4949-a494-6f38c8492611" providerId="ADAL" clId="{A48D72B2-F7EE-4534-99E1-7AE1110E5CEE}" dt="2025-06-03T16:27:00.585" v="1639" actId="20577"/>
          <ac:spMkLst>
            <pc:docMk/>
            <pc:sldMk cId="1269367703" sldId="281"/>
            <ac:spMk id="2" creationId="{1D08FD83-D5F7-893F-7065-4A5E5FAA3945}"/>
          </ac:spMkLst>
        </pc:spChg>
        <pc:spChg chg="del">
          <ac:chgData name="Guo, Yan" userId="c109d5b2-501a-4949-a494-6f38c8492611" providerId="ADAL" clId="{A48D72B2-F7EE-4534-99E1-7AE1110E5CEE}" dt="2025-06-03T16:32:56.822" v="1640" actId="478"/>
          <ac:spMkLst>
            <pc:docMk/>
            <pc:sldMk cId="1269367703" sldId="281"/>
            <ac:spMk id="3" creationId="{AACA538C-C439-72F0-E225-156DDC78C65D}"/>
          </ac:spMkLst>
        </pc:spChg>
        <pc:picChg chg="add mod">
          <ac:chgData name="Guo, Yan" userId="c109d5b2-501a-4949-a494-6f38c8492611" providerId="ADAL" clId="{A48D72B2-F7EE-4534-99E1-7AE1110E5CEE}" dt="2025-06-03T16:33:08.314" v="1645" actId="14100"/>
          <ac:picMkLst>
            <pc:docMk/>
            <pc:sldMk cId="1269367703" sldId="281"/>
            <ac:picMk id="8194" creationId="{605C798E-A7D3-8E80-4C68-CA16263C9E50}"/>
          </ac:picMkLst>
        </pc:picChg>
        <pc:picChg chg="add mod">
          <ac:chgData name="Guo, Yan" userId="c109d5b2-501a-4949-a494-6f38c8492611" providerId="ADAL" clId="{A48D72B2-F7EE-4534-99E1-7AE1110E5CEE}" dt="2025-06-03T16:33:18.392" v="1649" actId="14100"/>
          <ac:picMkLst>
            <pc:docMk/>
            <pc:sldMk cId="1269367703" sldId="281"/>
            <ac:picMk id="8196" creationId="{96480423-6518-C975-D7BE-77215C832129}"/>
          </ac:picMkLst>
        </pc:picChg>
      </pc:sldChg>
      <pc:sldChg chg="modSp new mod">
        <pc:chgData name="Guo, Yan" userId="c109d5b2-501a-4949-a494-6f38c8492611" providerId="ADAL" clId="{A48D72B2-F7EE-4534-99E1-7AE1110E5CEE}" dt="2025-06-03T16:38:00.684" v="1675" actId="20577"/>
        <pc:sldMkLst>
          <pc:docMk/>
          <pc:sldMk cId="3222429954" sldId="282"/>
        </pc:sldMkLst>
        <pc:spChg chg="mod">
          <ac:chgData name="Guo, Yan" userId="c109d5b2-501a-4949-a494-6f38c8492611" providerId="ADAL" clId="{A48D72B2-F7EE-4534-99E1-7AE1110E5CEE}" dt="2025-06-03T16:38:00.684" v="1675" actId="20577"/>
          <ac:spMkLst>
            <pc:docMk/>
            <pc:sldMk cId="3222429954" sldId="282"/>
            <ac:spMk id="2" creationId="{45DF3463-7F2B-6917-01FE-B460FD87773F}"/>
          </ac:spMkLst>
        </pc:spChg>
      </pc:sldChg>
      <pc:sldChg chg="addSp delSp modSp new mod">
        <pc:chgData name="Guo, Yan" userId="c109d5b2-501a-4949-a494-6f38c8492611" providerId="ADAL" clId="{A48D72B2-F7EE-4534-99E1-7AE1110E5CEE}" dt="2025-06-03T16:39:17.205" v="1684" actId="255"/>
        <pc:sldMkLst>
          <pc:docMk/>
          <pc:sldMk cId="2022410653" sldId="283"/>
        </pc:sldMkLst>
        <pc:spChg chg="mod">
          <ac:chgData name="Guo, Yan" userId="c109d5b2-501a-4949-a494-6f38c8492611" providerId="ADAL" clId="{A48D72B2-F7EE-4534-99E1-7AE1110E5CEE}" dt="2025-06-03T16:39:03.575" v="1682" actId="1076"/>
          <ac:spMkLst>
            <pc:docMk/>
            <pc:sldMk cId="2022410653" sldId="283"/>
            <ac:spMk id="2" creationId="{8C1605A3-F7F2-C207-D4C7-8B9F26DF690C}"/>
          </ac:spMkLst>
        </pc:spChg>
        <pc:spChg chg="del">
          <ac:chgData name="Guo, Yan" userId="c109d5b2-501a-4949-a494-6f38c8492611" providerId="ADAL" clId="{A48D72B2-F7EE-4534-99E1-7AE1110E5CEE}" dt="2025-06-03T16:38:58.578" v="1677" actId="478"/>
          <ac:spMkLst>
            <pc:docMk/>
            <pc:sldMk cId="2022410653" sldId="283"/>
            <ac:spMk id="3" creationId="{82670233-818B-B944-B814-422E86665628}"/>
          </ac:spMkLst>
        </pc:spChg>
        <pc:graphicFrameChg chg="add mod modGraphic">
          <ac:chgData name="Guo, Yan" userId="c109d5b2-501a-4949-a494-6f38c8492611" providerId="ADAL" clId="{A48D72B2-F7EE-4534-99E1-7AE1110E5CEE}" dt="2025-06-03T16:39:17.205" v="1684" actId="255"/>
          <ac:graphicFrameMkLst>
            <pc:docMk/>
            <pc:sldMk cId="2022410653" sldId="283"/>
            <ac:graphicFrameMk id="4" creationId="{C0134794-C58D-5724-E0CC-54FB10D5AFFE}"/>
          </ac:graphicFrameMkLst>
        </pc:graphicFrameChg>
      </pc:sldChg>
      <pc:sldChg chg="addSp delSp modSp new mod">
        <pc:chgData name="Guo, Yan" userId="c109d5b2-501a-4949-a494-6f38c8492611" providerId="ADAL" clId="{A48D72B2-F7EE-4534-99E1-7AE1110E5CEE}" dt="2025-06-03T16:41:26.885" v="1710" actId="1076"/>
        <pc:sldMkLst>
          <pc:docMk/>
          <pc:sldMk cId="1434570809" sldId="284"/>
        </pc:sldMkLst>
        <pc:spChg chg="mod">
          <ac:chgData name="Guo, Yan" userId="c109d5b2-501a-4949-a494-6f38c8492611" providerId="ADAL" clId="{A48D72B2-F7EE-4534-99E1-7AE1110E5CEE}" dt="2025-06-03T16:41:00.219" v="1706" actId="1076"/>
          <ac:spMkLst>
            <pc:docMk/>
            <pc:sldMk cId="1434570809" sldId="284"/>
            <ac:spMk id="2" creationId="{60DC16C8-6FF8-43FB-DB60-C7B3B60AF1A3}"/>
          </ac:spMkLst>
        </pc:spChg>
        <pc:spChg chg="del">
          <ac:chgData name="Guo, Yan" userId="c109d5b2-501a-4949-a494-6f38c8492611" providerId="ADAL" clId="{A48D72B2-F7EE-4534-99E1-7AE1110E5CEE}" dt="2025-06-03T16:40:56.841" v="1704" actId="478"/>
          <ac:spMkLst>
            <pc:docMk/>
            <pc:sldMk cId="1434570809" sldId="284"/>
            <ac:spMk id="3" creationId="{5754E457-6E44-27CC-E0AB-BBE54B4B16F2}"/>
          </ac:spMkLst>
        </pc:spChg>
        <pc:graphicFrameChg chg="add mod modGraphic">
          <ac:chgData name="Guo, Yan" userId="c109d5b2-501a-4949-a494-6f38c8492611" providerId="ADAL" clId="{A48D72B2-F7EE-4534-99E1-7AE1110E5CEE}" dt="2025-06-03T16:41:26.885" v="1710" actId="1076"/>
          <ac:graphicFrameMkLst>
            <pc:docMk/>
            <pc:sldMk cId="1434570809" sldId="284"/>
            <ac:graphicFrameMk id="4" creationId="{E55F472D-9F80-1965-4C5D-81BF888CA79C}"/>
          </ac:graphicFrameMkLst>
        </pc:graphicFrameChg>
      </pc:sldChg>
      <pc:sldChg chg="addSp delSp modSp new mod">
        <pc:chgData name="Guo, Yan" userId="c109d5b2-501a-4949-a494-6f38c8492611" providerId="ADAL" clId="{A48D72B2-F7EE-4534-99E1-7AE1110E5CEE}" dt="2025-06-03T16:49:12.455" v="1792" actId="20577"/>
        <pc:sldMkLst>
          <pc:docMk/>
          <pc:sldMk cId="3292806974" sldId="285"/>
        </pc:sldMkLst>
        <pc:spChg chg="mod">
          <ac:chgData name="Guo, Yan" userId="c109d5b2-501a-4949-a494-6f38c8492611" providerId="ADAL" clId="{A48D72B2-F7EE-4534-99E1-7AE1110E5CEE}" dt="2025-06-03T16:43:24.884" v="1728" actId="20577"/>
          <ac:spMkLst>
            <pc:docMk/>
            <pc:sldMk cId="3292806974" sldId="285"/>
            <ac:spMk id="2" creationId="{8CAFB6AE-3A57-C160-0EBD-AC88C88DCB06}"/>
          </ac:spMkLst>
        </pc:spChg>
        <pc:spChg chg="del mod">
          <ac:chgData name="Guo, Yan" userId="c109d5b2-501a-4949-a494-6f38c8492611" providerId="ADAL" clId="{A48D72B2-F7EE-4534-99E1-7AE1110E5CEE}" dt="2025-06-03T16:46:52.538" v="1731"/>
          <ac:spMkLst>
            <pc:docMk/>
            <pc:sldMk cId="3292806974" sldId="285"/>
            <ac:spMk id="3" creationId="{C50AB40B-1E51-E635-5FA0-09470DFD9710}"/>
          </ac:spMkLst>
        </pc:spChg>
        <pc:spChg chg="add mod">
          <ac:chgData name="Guo, Yan" userId="c109d5b2-501a-4949-a494-6f38c8492611" providerId="ADAL" clId="{A48D72B2-F7EE-4534-99E1-7AE1110E5CEE}" dt="2025-06-03T16:49:12.455" v="1792" actId="20577"/>
          <ac:spMkLst>
            <pc:docMk/>
            <pc:sldMk cId="3292806974" sldId="285"/>
            <ac:spMk id="5" creationId="{68D020CC-3488-D4C0-571A-29C156471DE9}"/>
          </ac:spMkLst>
        </pc:spChg>
        <pc:graphicFrameChg chg="add mod modGraphic">
          <ac:chgData name="Guo, Yan" userId="c109d5b2-501a-4949-a494-6f38c8492611" providerId="ADAL" clId="{A48D72B2-F7EE-4534-99E1-7AE1110E5CEE}" dt="2025-06-03T16:47:14.312" v="1738" actId="14100"/>
          <ac:graphicFrameMkLst>
            <pc:docMk/>
            <pc:sldMk cId="3292806974" sldId="285"/>
            <ac:graphicFrameMk id="4" creationId="{75B506AB-0536-46EC-55F1-082A1EE832DB}"/>
          </ac:graphicFrameMkLst>
        </pc:graphicFrameChg>
      </pc:sldChg>
      <pc:sldChg chg="addSp delSp modSp new mod">
        <pc:chgData name="Guo, Yan" userId="c109d5b2-501a-4949-a494-6f38c8492611" providerId="ADAL" clId="{A48D72B2-F7EE-4534-99E1-7AE1110E5CEE}" dt="2025-06-03T16:59:02.354" v="1992" actId="14100"/>
        <pc:sldMkLst>
          <pc:docMk/>
          <pc:sldMk cId="264698569" sldId="286"/>
        </pc:sldMkLst>
        <pc:spChg chg="mod">
          <ac:chgData name="Guo, Yan" userId="c109d5b2-501a-4949-a494-6f38c8492611" providerId="ADAL" clId="{A48D72B2-F7EE-4534-99E1-7AE1110E5CEE}" dt="2025-06-03T16:55:01.180" v="1825" actId="20577"/>
          <ac:spMkLst>
            <pc:docMk/>
            <pc:sldMk cId="264698569" sldId="286"/>
            <ac:spMk id="2" creationId="{39144A5C-A6B1-1917-0C1D-28FE4407FE7F}"/>
          </ac:spMkLst>
        </pc:spChg>
        <pc:spChg chg="add del mod">
          <ac:chgData name="Guo, Yan" userId="c109d5b2-501a-4949-a494-6f38c8492611" providerId="ADAL" clId="{A48D72B2-F7EE-4534-99E1-7AE1110E5CEE}" dt="2025-06-03T16:59:02.354" v="1992" actId="14100"/>
          <ac:spMkLst>
            <pc:docMk/>
            <pc:sldMk cId="264698569" sldId="286"/>
            <ac:spMk id="3" creationId="{9368C872-BA23-CF40-3268-CEE6416B1DD3}"/>
          </ac:spMkLst>
        </pc:spChg>
        <pc:spChg chg="add mod">
          <ac:chgData name="Guo, Yan" userId="c109d5b2-501a-4949-a494-6f38c8492611" providerId="ADAL" clId="{A48D72B2-F7EE-4534-99E1-7AE1110E5CEE}" dt="2025-06-03T16:56:53.637" v="1828"/>
          <ac:spMkLst>
            <pc:docMk/>
            <pc:sldMk cId="264698569" sldId="286"/>
            <ac:spMk id="4" creationId="{53444139-6953-FF4A-C10C-4FD0D76358F7}"/>
          </ac:spMkLst>
        </pc:spChg>
      </pc:sldChg>
    </pc:docChg>
  </pc:docChgLst>
  <pc:docChgLst>
    <pc:chgData name="Guo, Yan" userId="c109d5b2-501a-4949-a494-6f38c8492611" providerId="ADAL" clId="{6E2135A3-A4B1-4653-A868-807E0CBF171B}"/>
    <pc:docChg chg="undo custSel addSld delSld modSld">
      <pc:chgData name="Guo, Yan" userId="c109d5b2-501a-4949-a494-6f38c8492611" providerId="ADAL" clId="{6E2135A3-A4B1-4653-A868-807E0CBF171B}" dt="2025-06-04T12:43:51.908" v="250"/>
      <pc:docMkLst>
        <pc:docMk/>
      </pc:docMkLst>
      <pc:sldChg chg="add">
        <pc:chgData name="Guo, Yan" userId="c109d5b2-501a-4949-a494-6f38c8492611" providerId="ADAL" clId="{6E2135A3-A4B1-4653-A868-807E0CBF171B}" dt="2025-06-04T12:43:51.908" v="250"/>
        <pc:sldMkLst>
          <pc:docMk/>
          <pc:sldMk cId="1551713243" sldId="301"/>
        </pc:sldMkLst>
      </pc:sldChg>
      <pc:sldChg chg="addSp delSp modSp new del mod">
        <pc:chgData name="Guo, Yan" userId="c109d5b2-501a-4949-a494-6f38c8492611" providerId="ADAL" clId="{6E2135A3-A4B1-4653-A868-807E0CBF171B}" dt="2025-06-04T12:43:43.832" v="249" actId="2696"/>
        <pc:sldMkLst>
          <pc:docMk/>
          <pc:sldMk cId="3764475517" sldId="301"/>
        </pc:sldMkLst>
        <pc:spChg chg="mod">
          <ac:chgData name="Guo, Yan" userId="c109d5b2-501a-4949-a494-6f38c8492611" providerId="ADAL" clId="{6E2135A3-A4B1-4653-A868-807E0CBF171B}" dt="2025-06-04T12:35:14.786" v="13" actId="20577"/>
          <ac:spMkLst>
            <pc:docMk/>
            <pc:sldMk cId="3764475517" sldId="301"/>
            <ac:spMk id="2" creationId="{864248D5-1DFE-C940-B549-85E5A37DF565}"/>
          </ac:spMkLst>
        </pc:spChg>
        <pc:spChg chg="del mod">
          <ac:chgData name="Guo, Yan" userId="c109d5b2-501a-4949-a494-6f38c8492611" providerId="ADAL" clId="{6E2135A3-A4B1-4653-A868-807E0CBF171B}" dt="2025-06-04T12:39:39.360" v="105" actId="478"/>
          <ac:spMkLst>
            <pc:docMk/>
            <pc:sldMk cId="3764475517" sldId="301"/>
            <ac:spMk id="3" creationId="{B10B18E2-6574-E003-7A49-99B01193B7EC}"/>
          </ac:spMkLst>
        </pc:spChg>
        <pc:spChg chg="add del mod">
          <ac:chgData name="Guo, Yan" userId="c109d5b2-501a-4949-a494-6f38c8492611" providerId="ADAL" clId="{6E2135A3-A4B1-4653-A868-807E0CBF171B}" dt="2025-06-04T12:39:46.974" v="108"/>
          <ac:spMkLst>
            <pc:docMk/>
            <pc:sldMk cId="3764475517" sldId="301"/>
            <ac:spMk id="5" creationId="{2AF0851F-E53F-2E6E-BED7-000247526D5A}"/>
          </ac:spMkLst>
        </pc:spChg>
        <pc:spChg chg="add mod">
          <ac:chgData name="Guo, Yan" userId="c109d5b2-501a-4949-a494-6f38c8492611" providerId="ADAL" clId="{6E2135A3-A4B1-4653-A868-807E0CBF171B}" dt="2025-06-04T12:42:58.099" v="194" actId="1076"/>
          <ac:spMkLst>
            <pc:docMk/>
            <pc:sldMk cId="3764475517" sldId="301"/>
            <ac:spMk id="10" creationId="{93939896-A46D-CC88-B46A-15BB8BD627EC}"/>
          </ac:spMkLst>
        </pc:spChg>
        <pc:spChg chg="add mod">
          <ac:chgData name="Guo, Yan" userId="c109d5b2-501a-4949-a494-6f38c8492611" providerId="ADAL" clId="{6E2135A3-A4B1-4653-A868-807E0CBF171B}" dt="2025-06-04T12:43:23.868" v="248" actId="20577"/>
          <ac:spMkLst>
            <pc:docMk/>
            <pc:sldMk cId="3764475517" sldId="301"/>
            <ac:spMk id="11" creationId="{C7398A9F-CCFB-8E82-110A-F478D5190ADB}"/>
          </ac:spMkLst>
        </pc:spChg>
        <pc:graphicFrameChg chg="add mod modGraphic">
          <ac:chgData name="Guo, Yan" userId="c109d5b2-501a-4949-a494-6f38c8492611" providerId="ADAL" clId="{6E2135A3-A4B1-4653-A868-807E0CBF171B}" dt="2025-06-04T12:43:05.725" v="196" actId="1076"/>
          <ac:graphicFrameMkLst>
            <pc:docMk/>
            <pc:sldMk cId="3764475517" sldId="301"/>
            <ac:graphicFrameMk id="6" creationId="{D5B6467A-F12C-21E9-414E-2D5031361C2A}"/>
          </ac:graphicFrameMkLst>
        </pc:graphicFrameChg>
        <pc:graphicFrameChg chg="add mod modGraphic">
          <ac:chgData name="Guo, Yan" userId="c109d5b2-501a-4949-a494-6f38c8492611" providerId="ADAL" clId="{6E2135A3-A4B1-4653-A868-807E0CBF171B}" dt="2025-06-04T12:41:29.717" v="123" actId="14100"/>
          <ac:graphicFrameMkLst>
            <pc:docMk/>
            <pc:sldMk cId="3764475517" sldId="301"/>
            <ac:graphicFrameMk id="7" creationId="{359D002D-FC39-8FD2-2C83-8E73A1BD509B}"/>
          </ac:graphicFrameMkLst>
        </pc:graphicFrameChg>
        <pc:graphicFrameChg chg="add del mod modGraphic">
          <ac:chgData name="Guo, Yan" userId="c109d5b2-501a-4949-a494-6f38c8492611" providerId="ADAL" clId="{6E2135A3-A4B1-4653-A868-807E0CBF171B}" dt="2025-06-04T12:41:45.377" v="126" actId="478"/>
          <ac:graphicFrameMkLst>
            <pc:docMk/>
            <pc:sldMk cId="3764475517" sldId="301"/>
            <ac:graphicFrameMk id="8" creationId="{8A57ABA9-2508-D464-6783-8A193A5D043A}"/>
          </ac:graphicFrameMkLst>
        </pc:graphicFrameChg>
        <pc:graphicFrameChg chg="add mod modGraphic">
          <ac:chgData name="Guo, Yan" userId="c109d5b2-501a-4949-a494-6f38c8492611" providerId="ADAL" clId="{6E2135A3-A4B1-4653-A868-807E0CBF171B}" dt="2025-06-04T12:42:23.546" v="132" actId="1076"/>
          <ac:graphicFrameMkLst>
            <pc:docMk/>
            <pc:sldMk cId="3764475517" sldId="301"/>
            <ac:graphicFrameMk id="9" creationId="{D2808EB8-BA07-7A42-4A12-3ADACB76A873}"/>
          </ac:graphicFrameMkLst>
        </pc:graphicFrame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F07472-A3A4-4601-A0AC-EFB459DC574A}" type="datetimeFigureOut">
              <a:rPr lang="en-US" smtClean="0"/>
              <a:t>6/5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19BF04F-47D9-4A40-96CE-65100E9740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10813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9BF04F-47D9-4A40-96CE-65100E974003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4210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3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just" rtl="0">
              <a:lnSpc>
                <a:spcPct val="107916"/>
              </a:lnSpc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" name="Google Shape;35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3455110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990659-3ADF-CE56-78F8-6BD3D619678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00E1C10-27EF-7E6C-217D-5457C497467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D4EABB-C735-FF61-B2B4-93D0A37A82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556012-E25B-4053-A5A5-B4E1C9614B6E}" type="datetimeFigureOut">
              <a:rPr lang="en-US" smtClean="0"/>
              <a:t>6/5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E778E3-BCBD-8EF5-6876-A2823A2D3B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A9C0081-C5BA-1A2A-6667-4739C9433F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0CF0B7-A1C3-4A6B-9D47-F9C9862C34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84274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4A9055-59F6-0C05-A0B2-F1AA9FC0D4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C9E9B5D-1CBE-E77B-FC5D-1B29930AC11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F700D5-AA03-55EC-B389-008FB2E21D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556012-E25B-4053-A5A5-B4E1C9614B6E}" type="datetimeFigureOut">
              <a:rPr lang="en-US" smtClean="0"/>
              <a:t>6/5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4A3D721-DA0D-EEEC-3A24-C58AC920C0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96B059-950F-5F5B-C22D-54A2F76E04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0CF0B7-A1C3-4A6B-9D47-F9C9862C34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19026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FA2FF8E-4287-66DA-B8F8-7A8CD24F8A9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FD5708B-F94D-9CD7-C971-E4ACE7082E8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A251A3A-FFFA-D708-4589-78413312B9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556012-E25B-4053-A5A5-B4E1C9614B6E}" type="datetimeFigureOut">
              <a:rPr lang="en-US" smtClean="0"/>
              <a:t>6/5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6144795-D56D-3339-2813-0EA276BEFD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D3984FC-BED5-C62D-5817-5467FE7E17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0CF0B7-A1C3-4A6B-9D47-F9C9862C34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28355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E3CAE4-3A77-AA72-08D1-3BFB750F9F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2062F1-4CB7-F122-5E06-2B988706C22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829346-9756-4084-F1F5-9484D8AAEE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556012-E25B-4053-A5A5-B4E1C9614B6E}" type="datetimeFigureOut">
              <a:rPr lang="en-US" smtClean="0"/>
              <a:t>6/5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F4AE225-8E12-06AF-2A59-AFC46DBAAC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AD55DE-09F2-F457-6B29-C7E4700DA0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0CF0B7-A1C3-4A6B-9D47-F9C9862C34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2835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F82C0A-0E93-2FAD-B3F7-15C1E2DD80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A66ECEE-1910-B9E7-AA9F-9E9FDBBC247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EE57085-5CA6-4094-B0D6-F4BD5D665B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556012-E25B-4053-A5A5-B4E1C9614B6E}" type="datetimeFigureOut">
              <a:rPr lang="en-US" smtClean="0"/>
              <a:t>6/5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2C2659-FAA9-0E41-4257-345A6A4F4A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1A0AE1-182C-AE4D-A7E9-BC07D32ACD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0CF0B7-A1C3-4A6B-9D47-F9C9862C34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53728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7C374F-2F2E-C6EE-79B1-EA37CB83FE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56235F7-9032-1BBB-3141-8E46A3337DF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EE77013-7D80-B1E4-20AF-2B41E32A011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534745D-1BB2-3759-19D0-BA2CF1E25F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556012-E25B-4053-A5A5-B4E1C9614B6E}" type="datetimeFigureOut">
              <a:rPr lang="en-US" smtClean="0"/>
              <a:t>6/5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4BDCB72-3B27-0145-24A1-3CA7BAFD95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1057D29-2F22-9CDF-B160-88232DEC5E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0CF0B7-A1C3-4A6B-9D47-F9C9862C34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12102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3BC40B-7413-8186-F090-458E0C6B28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F810687-156D-046C-3649-2E004C92238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FA47653-D377-6CCE-5A6A-4AAB029674F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6BE0E40-9BA2-30C3-5E15-B58185B4A67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B9B8692-2B36-A736-001A-5614A5AF175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4998C0F-03E7-2764-5B9F-96E527AF9E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556012-E25B-4053-A5A5-B4E1C9614B6E}" type="datetimeFigureOut">
              <a:rPr lang="en-US" smtClean="0"/>
              <a:t>6/5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6310617-A155-00B6-6654-763DB31885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1369383-20A0-6BB9-D633-E658419693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0CF0B7-A1C3-4A6B-9D47-F9C9862C34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8195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454A52-611A-01D9-C23E-F6CA163E7A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831BCEE-2176-A3F6-8F59-070A3D62EE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556012-E25B-4053-A5A5-B4E1C9614B6E}" type="datetimeFigureOut">
              <a:rPr lang="en-US" smtClean="0"/>
              <a:t>6/5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C3A641C-4369-1B3D-3A68-1E187FEAF3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26BF35E-FC61-0CC3-9A96-5F589ADB1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0CF0B7-A1C3-4A6B-9D47-F9C9862C34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46758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0A33286-0E79-7B54-98DF-676818D77A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556012-E25B-4053-A5A5-B4E1C9614B6E}" type="datetimeFigureOut">
              <a:rPr lang="en-US" smtClean="0"/>
              <a:t>6/5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9CB7CE9-21AD-155C-33A4-27A38B60C3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138F35-8C04-0E2A-5CA0-098B241DCD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0CF0B7-A1C3-4A6B-9D47-F9C9862C34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37569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32252B-B443-1AA5-4638-FE4BFFBB8E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D618B5-5FEA-D9A9-95C1-28EFF8123F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CFBEAB6-81F9-9047-23B1-5F5961B13EA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57FC68A-B7F5-A679-1329-C8DC58F228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556012-E25B-4053-A5A5-B4E1C9614B6E}" type="datetimeFigureOut">
              <a:rPr lang="en-US" smtClean="0"/>
              <a:t>6/5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197E007-56F5-8DD9-1E0B-C1AB68487D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26E1C1B-3ABD-88B4-B4CB-CEE4730264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0CF0B7-A1C3-4A6B-9D47-F9C9862C34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35183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6A91E7-5DD9-984F-239D-885AED139F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53F94A2-E7DE-2B46-EA14-FAECA84AFD6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341DDC3-6ED2-4735-5622-1677570C02D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698E376-1CBD-99C7-73E6-F207D4C542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556012-E25B-4053-A5A5-B4E1C9614B6E}" type="datetimeFigureOut">
              <a:rPr lang="en-US" smtClean="0"/>
              <a:t>6/5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BF0203A-AAF7-52FE-CC98-415C53F35C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6595406-9A7C-610F-DA14-0123B70D56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0CF0B7-A1C3-4A6B-9D47-F9C9862C34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885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2F5EEFB-1B9F-2909-3190-9980CADB20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6B389BA-388F-16C0-1B22-C7846E6DE96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B5A30F4-752B-8159-C2B1-8CA100C5B2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FB556012-E25B-4053-A5A5-B4E1C9614B6E}" type="datetimeFigureOut">
              <a:rPr lang="en-US" smtClean="0"/>
              <a:t>6/5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5D13224-670A-EA01-1A9F-07F51B1E56C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617B6C-D4D4-31F4-B570-8D8440CF74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380CF0B7-A1C3-4A6B-9D47-F9C9862C34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93824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jpe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C00559-C710-FDA5-BE04-1ABB6F47262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ancer Bioinformatics 2025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DF9DEFB-367F-E213-2A56-FDE80BAA7C3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Yan Guo</a:t>
            </a:r>
          </a:p>
        </p:txBody>
      </p:sp>
    </p:spTree>
    <p:extLst>
      <p:ext uri="{BB962C8B-B14F-4D97-AF65-F5344CB8AC3E}">
        <p14:creationId xmlns:p14="http://schemas.microsoft.com/office/powerpoint/2010/main" val="31118058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9CCFA4-19C1-A497-3C97-03828777C0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interpret Phred sco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78DDD5-B2A5-93A6-A724-D283CA47F29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Q=−10×log10​(P)</a:t>
            </a:r>
          </a:p>
          <a:p>
            <a:pPr marL="0" indent="0">
              <a:buNone/>
            </a:pPr>
            <a:r>
              <a:rPr lang="en-US" dirty="0"/>
              <a:t>Q = Phred score</a:t>
            </a:r>
          </a:p>
          <a:p>
            <a:pPr marL="0" indent="0">
              <a:buNone/>
            </a:pPr>
            <a:r>
              <a:rPr lang="en-US" dirty="0"/>
              <a:t>P = Probability of base-calling error</a:t>
            </a:r>
          </a:p>
          <a:p>
            <a:pPr marL="0" indent="0">
              <a:buNone/>
            </a:pPr>
            <a:r>
              <a:rPr lang="en-US" dirty="0"/>
              <a:t>Q = 30</a:t>
            </a:r>
          </a:p>
          <a:p>
            <a:pPr marL="0" indent="0">
              <a:buNone/>
            </a:pPr>
            <a:r>
              <a:rPr lang="en-US" dirty="0"/>
              <a:t>Q = 30</a:t>
            </a:r>
          </a:p>
          <a:p>
            <a:pPr marL="0" indent="0">
              <a:buNone/>
            </a:pPr>
            <a:r>
              <a:rPr lang="en-US" dirty="0"/>
              <a:t>P=10</a:t>
            </a:r>
            <a:r>
              <a:rPr lang="en-US" baseline="30000" dirty="0"/>
              <a:t>−Q/10</a:t>
            </a:r>
            <a:r>
              <a:rPr lang="en-US" dirty="0"/>
              <a:t>=10</a:t>
            </a:r>
            <a:r>
              <a:rPr lang="en-US" baseline="30000" dirty="0"/>
              <a:t>−30/10</a:t>
            </a:r>
            <a:r>
              <a:rPr lang="en-US" dirty="0"/>
              <a:t>=10</a:t>
            </a:r>
            <a:r>
              <a:rPr lang="en-US" baseline="30000" dirty="0"/>
              <a:t>−3</a:t>
            </a:r>
            <a:r>
              <a:rPr lang="en-US" dirty="0"/>
              <a:t>=0.001</a:t>
            </a:r>
          </a:p>
        </p:txBody>
      </p:sp>
    </p:spTree>
    <p:extLst>
      <p:ext uri="{BB962C8B-B14F-4D97-AF65-F5344CB8AC3E}">
        <p14:creationId xmlns:p14="http://schemas.microsoft.com/office/powerpoint/2010/main" val="365908555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ABF8E3-A4D3-C42C-40AF-C270F4E2E0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ick Reference Table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3B915155-3AB7-55E1-E168-3738B3C780A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7916790"/>
              </p:ext>
            </p:extLst>
          </p:nvPr>
        </p:nvGraphicFramePr>
        <p:xfrm>
          <a:off x="838200" y="3086894"/>
          <a:ext cx="10515600" cy="1828800"/>
        </p:xfrm>
        <a:graphic>
          <a:graphicData uri="http://schemas.openxmlformats.org/drawingml/2006/table">
            <a:tbl>
              <a:tblPr>
                <a:tableStyleId>{BDBED569-4797-4DF1-A0F4-6AAB3CD982D8}</a:tableStyleId>
              </a:tblPr>
              <a:tblGrid>
                <a:gridCol w="3505200">
                  <a:extLst>
                    <a:ext uri="{9D8B030D-6E8A-4147-A177-3AD203B41FA5}">
                      <a16:colId xmlns:a16="http://schemas.microsoft.com/office/drawing/2014/main" val="1113842037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val="692046370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val="6825461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dirty="0"/>
                        <a:t>Q Sco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rror Rat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/>
                        <a:t>ASCII (Phred+33)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619620991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/>
                        <a:t>1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/>
                        <a:t>1 in 1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/>
                        <a:t>+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47653444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/>
                        <a:t>2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/>
                        <a:t>1 in 10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/>
                        <a:t>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130427329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/>
                        <a:t>3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/>
                        <a:t>1 in 100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/>
                        <a:t>?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01430954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/>
                        <a:t>4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/>
                        <a:t>1 in 10,00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2562946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669373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521684-E148-13C8-41F1-9C34B92F69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does the sequencer know P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8540DD-5B76-B8BC-669F-EF00480BFCC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/>
              <a:t>Example fluorescence intensities</a:t>
            </a:r>
            <a:r>
              <a:rPr lang="en-US" dirty="0"/>
              <a:t> are:</a:t>
            </a:r>
          </a:p>
          <a:p>
            <a:r>
              <a:rPr lang="en-US" dirty="0"/>
              <a:t>A: 820</a:t>
            </a:r>
          </a:p>
          <a:p>
            <a:r>
              <a:rPr lang="en-US" dirty="0"/>
              <a:t>C: 25</a:t>
            </a:r>
          </a:p>
          <a:p>
            <a:r>
              <a:rPr lang="en-US" dirty="0"/>
              <a:t>G: 28</a:t>
            </a:r>
          </a:p>
          <a:p>
            <a:r>
              <a:rPr lang="en-US" dirty="0"/>
              <a:t>T: 30</a:t>
            </a:r>
          </a:p>
          <a:p>
            <a:pPr marL="0" indent="0">
              <a:buNone/>
            </a:pPr>
            <a:r>
              <a:rPr lang="en-US" dirty="0"/>
              <a:t>The base caller will likely call </a:t>
            </a:r>
            <a:r>
              <a:rPr lang="en-US" b="1" dirty="0"/>
              <a:t>"A"</a:t>
            </a:r>
            <a:r>
              <a:rPr lang="en-US" dirty="0"/>
              <a:t>.</a:t>
            </a:r>
          </a:p>
          <a:p>
            <a:pPr marL="0" indent="0">
              <a:buNone/>
            </a:pPr>
            <a:r>
              <a:rPr lang="en-US" dirty="0"/>
              <a:t>The exact calculation formula is not known.</a:t>
            </a:r>
          </a:p>
        </p:txBody>
      </p:sp>
    </p:spTree>
    <p:extLst>
      <p:ext uri="{BB962C8B-B14F-4D97-AF65-F5344CB8AC3E}">
        <p14:creationId xmlns:p14="http://schemas.microsoft.com/office/powerpoint/2010/main" val="57756438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08FD83-D5F7-893F-7065-4A5E5FAA39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quality control measures</a:t>
            </a:r>
          </a:p>
        </p:txBody>
      </p:sp>
      <p:pic>
        <p:nvPicPr>
          <p:cNvPr id="8194" name="Picture 2" descr="An example per base quality graph from the program FastQC showing good per base quality">
            <a:extLst>
              <a:ext uri="{FF2B5EF4-FFF2-40B4-BE49-F238E27FC236}">
                <a16:creationId xmlns:a16="http://schemas.microsoft.com/office/drawing/2014/main" id="{605C798E-A7D3-8E80-4C68-CA16263C9E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558" y="1897063"/>
            <a:ext cx="4852790" cy="36395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6" name="Picture 4" descr="An example per base quality graph from the program FastQC showing poor/bad per base quality">
            <a:extLst>
              <a:ext uri="{FF2B5EF4-FFF2-40B4-BE49-F238E27FC236}">
                <a16:creationId xmlns:a16="http://schemas.microsoft.com/office/drawing/2014/main" id="{96480423-6518-C975-D7BE-77215C8321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5926" y="1897064"/>
            <a:ext cx="5341814" cy="36840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693677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09D4C6-32E5-E0DD-5EE1-E23238ADC6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oncept of INDEX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575808C-63CF-43D9-C499-EB8D31470A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662" y="1326325"/>
            <a:ext cx="10004277" cy="53386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687096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DBBD06-A594-8448-86D2-269AAB1590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does dictionary work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DA111A-BCB4-E0D9-D351-677A7DF210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6369" y="1868354"/>
            <a:ext cx="6143713" cy="4351338"/>
          </a:xfrm>
        </p:spPr>
        <p:txBody>
          <a:bodyPr/>
          <a:lstStyle/>
          <a:p>
            <a:r>
              <a:rPr lang="en-US" dirty="0"/>
              <a:t>There are 171,146 English words</a:t>
            </a:r>
          </a:p>
          <a:p>
            <a:r>
              <a:rPr lang="en-US" dirty="0"/>
              <a:t>How would you design a digital dictionary?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Put all words into 1 array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Put all words into 26 arrays by A to Z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Any better ideas?</a:t>
            </a:r>
          </a:p>
        </p:txBody>
      </p:sp>
      <p:pic>
        <p:nvPicPr>
          <p:cNvPr id="1026" name="Picture 2" descr="History and development of dictionaries | Britannica">
            <a:extLst>
              <a:ext uri="{FF2B5EF4-FFF2-40B4-BE49-F238E27FC236}">
                <a16:creationId xmlns:a16="http://schemas.microsoft.com/office/drawing/2014/main" id="{6C8AF414-59C1-F0B2-35C5-E75263B3CC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2449" y="2307364"/>
            <a:ext cx="4043182" cy="3123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305586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7D1E4B-424F-D15B-390B-0D6B66815A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ex the diction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DEC253B-557F-2879-4AD1-30B0C62430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Index:</a:t>
            </a:r>
          </a:p>
          <a:p>
            <a:pPr marL="0" indent="0">
              <a:buNone/>
            </a:pPr>
            <a:r>
              <a:rPr lang="en-US" dirty="0"/>
              <a:t>A → ["apple", "ant", "axis"]</a:t>
            </a:r>
          </a:p>
          <a:p>
            <a:pPr marL="0" indent="0">
              <a:buNone/>
            </a:pPr>
            <a:r>
              <a:rPr lang="en-US" dirty="0"/>
              <a:t>B → ["ball", "book", "butter"]</a:t>
            </a:r>
          </a:p>
          <a:p>
            <a:pPr marL="0" indent="0">
              <a:buNone/>
            </a:pPr>
            <a:r>
              <a:rPr lang="en-US" dirty="0"/>
              <a:t>C → ["cat", "circle", "cube"]</a:t>
            </a:r>
          </a:p>
          <a:p>
            <a:pPr marL="0" indent="0">
              <a:buNone/>
            </a:pPr>
            <a:r>
              <a:rPr lang="en-US" dirty="0"/>
              <a:t>...</a:t>
            </a:r>
          </a:p>
          <a:p>
            <a:pPr marL="0" indent="0">
              <a:buNone/>
            </a:pPr>
            <a:r>
              <a:rPr lang="en-US" dirty="0"/>
              <a:t>Z → ["zebra", "zone", "zoo"]</a:t>
            </a:r>
          </a:p>
        </p:txBody>
      </p:sp>
    </p:spTree>
    <p:extLst>
      <p:ext uri="{BB962C8B-B14F-4D97-AF65-F5344CB8AC3E}">
        <p14:creationId xmlns:p14="http://schemas.microsoft.com/office/powerpoint/2010/main" val="247468202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500B9CF1-6A48-ED74-2D84-04F21567A3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9635" y="56884"/>
            <a:ext cx="10515600" cy="1325563"/>
          </a:xfrm>
        </p:spPr>
        <p:txBody>
          <a:bodyPr/>
          <a:lstStyle/>
          <a:p>
            <a:r>
              <a:rPr lang="en-US" dirty="0"/>
              <a:t>Tree structure</a:t>
            </a: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6BB3D013-AF24-92DB-0D15-FA31CC47E64E}"/>
              </a:ext>
            </a:extLst>
          </p:cNvPr>
          <p:cNvSpPr/>
          <p:nvPr/>
        </p:nvSpPr>
        <p:spPr>
          <a:xfrm>
            <a:off x="4572000" y="1093862"/>
            <a:ext cx="914400" cy="914400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Z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EE06BF3A-FE57-D915-80CF-890543CBB974}"/>
              </a:ext>
            </a:extLst>
          </p:cNvPr>
          <p:cNvSpPr/>
          <p:nvPr/>
        </p:nvSpPr>
        <p:spPr>
          <a:xfrm>
            <a:off x="3220340" y="2971800"/>
            <a:ext cx="914400" cy="914400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A</a:t>
            </a: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CA6E64E0-A699-43ED-9AE9-27CD69451E55}"/>
              </a:ext>
            </a:extLst>
          </p:cNvPr>
          <p:cNvSpPr/>
          <p:nvPr/>
        </p:nvSpPr>
        <p:spPr>
          <a:xfrm>
            <a:off x="4572000" y="2971800"/>
            <a:ext cx="914400" cy="914400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…</a:t>
            </a: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A9A76937-522B-62CF-8CCA-555C4AFDC3C9}"/>
              </a:ext>
            </a:extLst>
          </p:cNvPr>
          <p:cNvSpPr/>
          <p:nvPr/>
        </p:nvSpPr>
        <p:spPr>
          <a:xfrm>
            <a:off x="5923660" y="2971800"/>
            <a:ext cx="914400" cy="914400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O</a:t>
            </a:r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FB474F07-796D-B5D2-B68F-1FC65B92F735}"/>
              </a:ext>
            </a:extLst>
          </p:cNvPr>
          <p:cNvSpPr/>
          <p:nvPr/>
        </p:nvSpPr>
        <p:spPr>
          <a:xfrm>
            <a:off x="4861132" y="4775674"/>
            <a:ext cx="914400" cy="914400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A</a:t>
            </a:r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07B2EB01-75E8-3C97-A6BE-170B2AC7E2AC}"/>
              </a:ext>
            </a:extLst>
          </p:cNvPr>
          <p:cNvSpPr/>
          <p:nvPr/>
        </p:nvSpPr>
        <p:spPr>
          <a:xfrm>
            <a:off x="5940751" y="4775674"/>
            <a:ext cx="914400" cy="914400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…</a:t>
            </a:r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65079C8C-55C6-27F7-149E-5C40C56D6B61}"/>
              </a:ext>
            </a:extLst>
          </p:cNvPr>
          <p:cNvSpPr/>
          <p:nvPr/>
        </p:nvSpPr>
        <p:spPr>
          <a:xfrm>
            <a:off x="7020370" y="4775674"/>
            <a:ext cx="914400" cy="914400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O</a:t>
            </a:r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3401D514-89AA-D088-BE8B-8DEDF4C7ED0E}"/>
              </a:ext>
            </a:extLst>
          </p:cNvPr>
          <p:cNvSpPr/>
          <p:nvPr/>
        </p:nvSpPr>
        <p:spPr>
          <a:xfrm>
            <a:off x="7151408" y="2971800"/>
            <a:ext cx="914400" cy="914400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…</a:t>
            </a:r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40A3FA99-0F0F-638A-BAF7-79C2044CEBBB}"/>
              </a:ext>
            </a:extLst>
          </p:cNvPr>
          <p:cNvSpPr/>
          <p:nvPr/>
        </p:nvSpPr>
        <p:spPr>
          <a:xfrm>
            <a:off x="8175479" y="4775674"/>
            <a:ext cx="914400" cy="914400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…</a:t>
            </a: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8859E581-33F2-14DB-8022-7ACFCE1CB796}"/>
              </a:ext>
            </a:extLst>
          </p:cNvPr>
          <p:cNvCxnSpPr>
            <a:cxnSpLocks/>
            <a:stCxn id="10" idx="2"/>
            <a:endCxn id="11" idx="0"/>
          </p:cNvCxnSpPr>
          <p:nvPr/>
        </p:nvCxnSpPr>
        <p:spPr>
          <a:xfrm flipH="1">
            <a:off x="3677540" y="2008262"/>
            <a:ext cx="1351660" cy="96353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066DB064-00AA-2DFC-C551-416518375748}"/>
              </a:ext>
            </a:extLst>
          </p:cNvPr>
          <p:cNvCxnSpPr>
            <a:cxnSpLocks/>
            <a:stCxn id="10" idx="2"/>
            <a:endCxn id="12" idx="0"/>
          </p:cNvCxnSpPr>
          <p:nvPr/>
        </p:nvCxnSpPr>
        <p:spPr>
          <a:xfrm>
            <a:off x="5029200" y="2008262"/>
            <a:ext cx="0" cy="96353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9BAEF545-AE8C-69E8-2DC8-9B940BA796A5}"/>
              </a:ext>
            </a:extLst>
          </p:cNvPr>
          <p:cNvCxnSpPr>
            <a:cxnSpLocks/>
            <a:stCxn id="10" idx="2"/>
            <a:endCxn id="13" idx="0"/>
          </p:cNvCxnSpPr>
          <p:nvPr/>
        </p:nvCxnSpPr>
        <p:spPr>
          <a:xfrm>
            <a:off x="5029200" y="2008262"/>
            <a:ext cx="1351660" cy="96353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0F042076-088D-7215-B8C9-E289F2913F77}"/>
              </a:ext>
            </a:extLst>
          </p:cNvPr>
          <p:cNvCxnSpPr>
            <a:cxnSpLocks/>
            <a:stCxn id="10" idx="2"/>
            <a:endCxn id="18" idx="0"/>
          </p:cNvCxnSpPr>
          <p:nvPr/>
        </p:nvCxnSpPr>
        <p:spPr>
          <a:xfrm>
            <a:off x="5029200" y="2008262"/>
            <a:ext cx="2579408" cy="96353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98CED7EF-DA7B-2CA4-6267-074AFC8A9E8F}"/>
              </a:ext>
            </a:extLst>
          </p:cNvPr>
          <p:cNvCxnSpPr>
            <a:cxnSpLocks/>
            <a:stCxn id="13" idx="2"/>
            <a:endCxn id="14" idx="0"/>
          </p:cNvCxnSpPr>
          <p:nvPr/>
        </p:nvCxnSpPr>
        <p:spPr>
          <a:xfrm flipH="1">
            <a:off x="5318332" y="3886200"/>
            <a:ext cx="1062528" cy="88947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AC30D5EC-44DC-5C4C-3AEA-D012849FB555}"/>
              </a:ext>
            </a:extLst>
          </p:cNvPr>
          <p:cNvCxnSpPr>
            <a:cxnSpLocks/>
            <a:stCxn id="13" idx="2"/>
            <a:endCxn id="15" idx="0"/>
          </p:cNvCxnSpPr>
          <p:nvPr/>
        </p:nvCxnSpPr>
        <p:spPr>
          <a:xfrm>
            <a:off x="6380860" y="3886200"/>
            <a:ext cx="17091" cy="88947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F12C31B-F68B-AF45-1511-3BDE69BF4003}"/>
              </a:ext>
            </a:extLst>
          </p:cNvPr>
          <p:cNvCxnSpPr>
            <a:cxnSpLocks/>
            <a:stCxn id="13" idx="2"/>
            <a:endCxn id="16" idx="0"/>
          </p:cNvCxnSpPr>
          <p:nvPr/>
        </p:nvCxnSpPr>
        <p:spPr>
          <a:xfrm>
            <a:off x="6380860" y="3886200"/>
            <a:ext cx="1096710" cy="88947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C3F106C1-4032-31C2-B12C-255A7A1623B5}"/>
              </a:ext>
            </a:extLst>
          </p:cNvPr>
          <p:cNvCxnSpPr>
            <a:cxnSpLocks/>
            <a:stCxn id="13" idx="2"/>
            <a:endCxn id="19" idx="0"/>
          </p:cNvCxnSpPr>
          <p:nvPr/>
        </p:nvCxnSpPr>
        <p:spPr>
          <a:xfrm>
            <a:off x="6380860" y="3886200"/>
            <a:ext cx="2251819" cy="88947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7365142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4248D5-1DFE-C940-B549-85E5A37DF5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ignment</a:t>
            </a:r>
          </a:p>
        </p:txBody>
      </p:sp>
      <p:graphicFrame>
        <p:nvGraphicFramePr>
          <p:cNvPr id="6" name="Content Placeholder 5">
            <a:extLst>
              <a:ext uri="{FF2B5EF4-FFF2-40B4-BE49-F238E27FC236}">
                <a16:creationId xmlns:a16="http://schemas.microsoft.com/office/drawing/2014/main" id="{D5B6467A-F12C-21E9-414E-2D5031361C2A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2998152" y="4605715"/>
          <a:ext cx="4298530" cy="205807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92236">
                  <a:extLst>
                    <a:ext uri="{9D8B030D-6E8A-4147-A177-3AD203B41FA5}">
                      <a16:colId xmlns:a16="http://schemas.microsoft.com/office/drawing/2014/main" val="3219212781"/>
                    </a:ext>
                  </a:extLst>
                </a:gridCol>
                <a:gridCol w="209118">
                  <a:extLst>
                    <a:ext uri="{9D8B030D-6E8A-4147-A177-3AD203B41FA5}">
                      <a16:colId xmlns:a16="http://schemas.microsoft.com/office/drawing/2014/main" val="1819073488"/>
                    </a:ext>
                  </a:extLst>
                </a:gridCol>
                <a:gridCol w="223058">
                  <a:extLst>
                    <a:ext uri="{9D8B030D-6E8A-4147-A177-3AD203B41FA5}">
                      <a16:colId xmlns:a16="http://schemas.microsoft.com/office/drawing/2014/main" val="574730274"/>
                    </a:ext>
                  </a:extLst>
                </a:gridCol>
                <a:gridCol w="223058">
                  <a:extLst>
                    <a:ext uri="{9D8B030D-6E8A-4147-A177-3AD203B41FA5}">
                      <a16:colId xmlns:a16="http://schemas.microsoft.com/office/drawing/2014/main" val="3179030994"/>
                    </a:ext>
                  </a:extLst>
                </a:gridCol>
                <a:gridCol w="209118">
                  <a:extLst>
                    <a:ext uri="{9D8B030D-6E8A-4147-A177-3AD203B41FA5}">
                      <a16:colId xmlns:a16="http://schemas.microsoft.com/office/drawing/2014/main" val="2837347462"/>
                    </a:ext>
                  </a:extLst>
                </a:gridCol>
                <a:gridCol w="209118">
                  <a:extLst>
                    <a:ext uri="{9D8B030D-6E8A-4147-A177-3AD203B41FA5}">
                      <a16:colId xmlns:a16="http://schemas.microsoft.com/office/drawing/2014/main" val="112540959"/>
                    </a:ext>
                  </a:extLst>
                </a:gridCol>
                <a:gridCol w="209118">
                  <a:extLst>
                    <a:ext uri="{9D8B030D-6E8A-4147-A177-3AD203B41FA5}">
                      <a16:colId xmlns:a16="http://schemas.microsoft.com/office/drawing/2014/main" val="873960660"/>
                    </a:ext>
                  </a:extLst>
                </a:gridCol>
                <a:gridCol w="223058">
                  <a:extLst>
                    <a:ext uri="{9D8B030D-6E8A-4147-A177-3AD203B41FA5}">
                      <a16:colId xmlns:a16="http://schemas.microsoft.com/office/drawing/2014/main" val="411587185"/>
                    </a:ext>
                  </a:extLst>
                </a:gridCol>
                <a:gridCol w="209118">
                  <a:extLst>
                    <a:ext uri="{9D8B030D-6E8A-4147-A177-3AD203B41FA5}">
                      <a16:colId xmlns:a16="http://schemas.microsoft.com/office/drawing/2014/main" val="1066672348"/>
                    </a:ext>
                  </a:extLst>
                </a:gridCol>
                <a:gridCol w="223058">
                  <a:extLst>
                    <a:ext uri="{9D8B030D-6E8A-4147-A177-3AD203B41FA5}">
                      <a16:colId xmlns:a16="http://schemas.microsoft.com/office/drawing/2014/main" val="1535086132"/>
                    </a:ext>
                  </a:extLst>
                </a:gridCol>
                <a:gridCol w="204471">
                  <a:extLst>
                    <a:ext uri="{9D8B030D-6E8A-4147-A177-3AD203B41FA5}">
                      <a16:colId xmlns:a16="http://schemas.microsoft.com/office/drawing/2014/main" val="3820113872"/>
                    </a:ext>
                  </a:extLst>
                </a:gridCol>
                <a:gridCol w="209118">
                  <a:extLst>
                    <a:ext uri="{9D8B030D-6E8A-4147-A177-3AD203B41FA5}">
                      <a16:colId xmlns:a16="http://schemas.microsoft.com/office/drawing/2014/main" val="1587366712"/>
                    </a:ext>
                  </a:extLst>
                </a:gridCol>
                <a:gridCol w="209118">
                  <a:extLst>
                    <a:ext uri="{9D8B030D-6E8A-4147-A177-3AD203B41FA5}">
                      <a16:colId xmlns:a16="http://schemas.microsoft.com/office/drawing/2014/main" val="340043004"/>
                    </a:ext>
                  </a:extLst>
                </a:gridCol>
                <a:gridCol w="204471">
                  <a:extLst>
                    <a:ext uri="{9D8B030D-6E8A-4147-A177-3AD203B41FA5}">
                      <a16:colId xmlns:a16="http://schemas.microsoft.com/office/drawing/2014/main" val="3971343967"/>
                    </a:ext>
                  </a:extLst>
                </a:gridCol>
                <a:gridCol w="209118">
                  <a:extLst>
                    <a:ext uri="{9D8B030D-6E8A-4147-A177-3AD203B41FA5}">
                      <a16:colId xmlns:a16="http://schemas.microsoft.com/office/drawing/2014/main" val="2507332687"/>
                    </a:ext>
                  </a:extLst>
                </a:gridCol>
                <a:gridCol w="209118">
                  <a:extLst>
                    <a:ext uri="{9D8B030D-6E8A-4147-A177-3AD203B41FA5}">
                      <a16:colId xmlns:a16="http://schemas.microsoft.com/office/drawing/2014/main" val="1045366737"/>
                    </a:ext>
                  </a:extLst>
                </a:gridCol>
                <a:gridCol w="223058">
                  <a:extLst>
                    <a:ext uri="{9D8B030D-6E8A-4147-A177-3AD203B41FA5}">
                      <a16:colId xmlns:a16="http://schemas.microsoft.com/office/drawing/2014/main" val="195101721"/>
                    </a:ext>
                  </a:extLst>
                </a:gridCol>
              </a:tblGrid>
              <a:tr h="233607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u="none" strike="noStrike" dirty="0">
                          <a:effectLst/>
                        </a:rPr>
                        <a:t>Read: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u="none" strike="noStrike">
                          <a:effectLst/>
                        </a:rPr>
                        <a:t>A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u="none" strike="noStrike">
                          <a:effectLst/>
                        </a:rPr>
                        <a:t>G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u="none" strike="noStrike">
                          <a:effectLst/>
                        </a:rPr>
                        <a:t>G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u="none" strike="noStrike">
                          <a:effectLst/>
                        </a:rPr>
                        <a:t>A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u="none" strike="noStrike">
                          <a:effectLst/>
                        </a:rPr>
                        <a:t>T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4258330883"/>
                  </a:ext>
                </a:extLst>
              </a:tr>
              <a:tr h="233607"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u="none" strike="noStrike">
                          <a:effectLst/>
                        </a:rPr>
                        <a:t>A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u="none" strike="noStrike">
                          <a:effectLst/>
                        </a:rPr>
                        <a:t>G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u="none" strike="noStrike">
                          <a:effectLst/>
                        </a:rPr>
                        <a:t>G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u="none" strike="noStrike">
                          <a:effectLst/>
                        </a:rPr>
                        <a:t>A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u="none" strike="noStrike">
                          <a:effectLst/>
                        </a:rPr>
                        <a:t>T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515844518"/>
                  </a:ext>
                </a:extLst>
              </a:tr>
              <a:tr h="233607"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u="none" strike="noStrike">
                          <a:effectLst/>
                        </a:rPr>
                        <a:t>A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u="none" strike="noStrike">
                          <a:effectLst/>
                        </a:rPr>
                        <a:t>G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u="none" strike="noStrike">
                          <a:effectLst/>
                        </a:rPr>
                        <a:t>G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u="none" strike="noStrike">
                          <a:effectLst/>
                        </a:rPr>
                        <a:t>A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u="none" strike="noStrike">
                          <a:effectLst/>
                        </a:rPr>
                        <a:t>T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923134048"/>
                  </a:ext>
                </a:extLst>
              </a:tr>
              <a:tr h="233607"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u="none" strike="noStrike">
                          <a:effectLst/>
                        </a:rPr>
                        <a:t>A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u="none" strike="noStrike">
                          <a:effectLst/>
                        </a:rPr>
                        <a:t>G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u="none" strike="noStrike">
                          <a:effectLst/>
                        </a:rPr>
                        <a:t>G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u="none" strike="noStrike">
                          <a:effectLst/>
                        </a:rPr>
                        <a:t>A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u="none" strike="noStrike">
                          <a:effectLst/>
                        </a:rPr>
                        <a:t>T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224686512"/>
                  </a:ext>
                </a:extLst>
              </a:tr>
              <a:tr h="233607"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u="none" strike="noStrike">
                          <a:effectLst/>
                        </a:rPr>
                        <a:t>A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u="none" strike="noStrike">
                          <a:effectLst/>
                        </a:rPr>
                        <a:t>G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u="none" strike="noStrike">
                          <a:effectLst/>
                        </a:rPr>
                        <a:t>G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u="none" strike="noStrike">
                          <a:effectLst/>
                        </a:rPr>
                        <a:t>A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u="none" strike="noStrike">
                          <a:effectLst/>
                        </a:rPr>
                        <a:t>T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150732241"/>
                  </a:ext>
                </a:extLst>
              </a:tr>
              <a:tr h="233607"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u="none" strike="noStrike">
                          <a:effectLst/>
                        </a:rPr>
                        <a:t>A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u="none" strike="noStrike">
                          <a:effectLst/>
                        </a:rPr>
                        <a:t>G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u="none" strike="noStrike">
                          <a:effectLst/>
                        </a:rPr>
                        <a:t>G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u="none" strike="noStrike">
                          <a:effectLst/>
                        </a:rPr>
                        <a:t>A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u="none" strike="noStrike">
                          <a:effectLst/>
                        </a:rPr>
                        <a:t>T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558846346"/>
                  </a:ext>
                </a:extLst>
              </a:tr>
              <a:tr h="233607"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u="none" strike="noStrike" dirty="0">
                          <a:effectLst/>
                        </a:rPr>
                        <a:t>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u="none" strike="noStrike" dirty="0">
                          <a:effectLst/>
                        </a:rPr>
                        <a:t>G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u="none" strike="noStrike">
                          <a:effectLst/>
                        </a:rPr>
                        <a:t>G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u="none" strike="noStrike" dirty="0">
                          <a:effectLst/>
                        </a:rPr>
                        <a:t>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u="none" strike="noStrike" dirty="0">
                          <a:effectLst/>
                        </a:rPr>
                        <a:t>T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508230543"/>
                  </a:ext>
                </a:extLst>
              </a:tr>
              <a:tr h="422827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u="none" strike="noStrike">
                          <a:effectLst/>
                        </a:rPr>
                        <a:t>Reference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u="none" strike="noStrike">
                          <a:effectLst/>
                        </a:rPr>
                        <a:t>A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u="none" strike="noStrike">
                          <a:effectLst/>
                        </a:rPr>
                        <a:t>C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u="none" strike="noStrike">
                          <a:effectLst/>
                        </a:rPr>
                        <a:t>G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u="none" strike="noStrike">
                          <a:effectLst/>
                        </a:rPr>
                        <a:t>T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u="none" strike="noStrike">
                          <a:effectLst/>
                        </a:rPr>
                        <a:t>A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u="none" strike="noStrike">
                          <a:effectLst/>
                        </a:rPr>
                        <a:t>C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u="none" strike="noStrike">
                          <a:effectLst/>
                        </a:rPr>
                        <a:t>G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u="none" strike="noStrike" dirty="0">
                          <a:effectLst/>
                        </a:rPr>
                        <a:t>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u="none" strike="noStrike" dirty="0">
                          <a:effectLst/>
                        </a:rPr>
                        <a:t>G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u="none" strike="noStrike">
                          <a:effectLst/>
                        </a:rPr>
                        <a:t>G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u="none" strike="noStrike" dirty="0">
                          <a:effectLst/>
                        </a:rPr>
                        <a:t>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u="none" strike="noStrike" dirty="0">
                          <a:effectLst/>
                        </a:rPr>
                        <a:t>T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u="none" strike="noStrike" dirty="0">
                          <a:effectLst/>
                        </a:rPr>
                        <a:t>T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u="none" strike="noStrike" dirty="0">
                          <a:effectLst/>
                        </a:rPr>
                        <a:t>C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u="none" strike="noStrike" dirty="0">
                          <a:effectLst/>
                        </a:rPr>
                        <a:t>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u="none" strike="noStrike" dirty="0">
                          <a:effectLst/>
                        </a:rPr>
                        <a:t>G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4223214204"/>
                  </a:ext>
                </a:extLst>
              </a:tr>
            </a:tbl>
          </a:graphicData>
        </a:graphic>
      </p:graphicFrame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D2808EB8-BA07-7A42-4A12-3ADACB76A873}"/>
              </a:ext>
            </a:extLst>
          </p:cNvPr>
          <p:cNvGraphicFramePr>
            <a:graphicFrameLocks noGrp="1"/>
          </p:cNvGraphicFramePr>
          <p:nvPr/>
        </p:nvGraphicFramePr>
        <p:xfrm>
          <a:off x="891613" y="2119768"/>
          <a:ext cx="6110243" cy="94297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110243">
                  <a:extLst>
                    <a:ext uri="{9D8B030D-6E8A-4147-A177-3AD203B41FA5}">
                      <a16:colId xmlns:a16="http://schemas.microsoft.com/office/drawing/2014/main" val="696193612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>
                          <a:effectLst/>
                        </a:rPr>
                        <a:t>I ate an egg for breakfast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6681741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</a:rPr>
                        <a:t>I ate two eggs for breakfast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409619975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>
                          <a:effectLst/>
                        </a:rPr>
                        <a:t>You did not eat anything for dinner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330813692"/>
                  </a:ext>
                </a:extLst>
              </a:tr>
            </a:tbl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93939896-A46D-CC88-B46A-15BB8BD627EC}"/>
              </a:ext>
            </a:extLst>
          </p:cNvPr>
          <p:cNvSpPr txBox="1"/>
          <p:nvPr/>
        </p:nvSpPr>
        <p:spPr>
          <a:xfrm>
            <a:off x="787847" y="1690688"/>
            <a:ext cx="6214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ich two of the following three sentences are more similar?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7398A9F-CCFB-8E82-110A-F478D5190ADB}"/>
              </a:ext>
            </a:extLst>
          </p:cNvPr>
          <p:cNvSpPr txBox="1"/>
          <p:nvPr/>
        </p:nvSpPr>
        <p:spPr>
          <a:xfrm>
            <a:off x="891613" y="4051717"/>
            <a:ext cx="2060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ould you do this?</a:t>
            </a:r>
          </a:p>
        </p:txBody>
      </p:sp>
    </p:spTree>
    <p:extLst>
      <p:ext uri="{BB962C8B-B14F-4D97-AF65-F5344CB8AC3E}">
        <p14:creationId xmlns:p14="http://schemas.microsoft.com/office/powerpoint/2010/main" val="155171324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1D9694-AF4E-399D-CEA3-6B381105E0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rrows-Wheeler Transform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2BAD3B-BE47-BF2C-058B-A1697C6F8B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2459764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Cylic rotations</a:t>
            </a:r>
          </a:p>
          <a:p>
            <a:r>
              <a:rPr lang="en-US" dirty="0"/>
              <a:t>banana$</a:t>
            </a:r>
          </a:p>
          <a:p>
            <a:r>
              <a:rPr lang="en-US" dirty="0" err="1"/>
              <a:t>anana$b</a:t>
            </a:r>
            <a:endParaRPr lang="en-US" dirty="0"/>
          </a:p>
          <a:p>
            <a:r>
              <a:rPr lang="en-US" dirty="0" err="1"/>
              <a:t>nana$ba</a:t>
            </a:r>
            <a:endParaRPr lang="en-US" dirty="0"/>
          </a:p>
          <a:p>
            <a:r>
              <a:rPr lang="en-US" dirty="0" err="1"/>
              <a:t>ana$ban</a:t>
            </a:r>
            <a:endParaRPr lang="en-US" dirty="0"/>
          </a:p>
          <a:p>
            <a:r>
              <a:rPr lang="en-US" dirty="0" err="1"/>
              <a:t>na$bana</a:t>
            </a:r>
            <a:endParaRPr lang="en-US" dirty="0"/>
          </a:p>
          <a:p>
            <a:r>
              <a:rPr lang="en-US" dirty="0" err="1"/>
              <a:t>a$banan</a:t>
            </a:r>
            <a:endParaRPr lang="en-US" dirty="0"/>
          </a:p>
          <a:p>
            <a:r>
              <a:rPr lang="en-US" dirty="0"/>
              <a:t>$banana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21BA57F0-BB7E-0A55-3AFD-D4D9EA213075}"/>
              </a:ext>
            </a:extLst>
          </p:cNvPr>
          <p:cNvSpPr txBox="1">
            <a:spLocks/>
          </p:cNvSpPr>
          <p:nvPr/>
        </p:nvSpPr>
        <p:spPr>
          <a:xfrm>
            <a:off x="3297964" y="1825625"/>
            <a:ext cx="2632817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Sort</a:t>
            </a:r>
          </a:p>
          <a:p>
            <a:r>
              <a:rPr lang="en-US" dirty="0"/>
              <a:t>$banana</a:t>
            </a:r>
          </a:p>
          <a:p>
            <a:r>
              <a:rPr lang="en-US" dirty="0" err="1"/>
              <a:t>a$banan</a:t>
            </a:r>
            <a:endParaRPr lang="en-US" dirty="0"/>
          </a:p>
          <a:p>
            <a:r>
              <a:rPr lang="en-US" dirty="0" err="1"/>
              <a:t>ana$ban</a:t>
            </a:r>
            <a:endParaRPr lang="en-US" dirty="0"/>
          </a:p>
          <a:p>
            <a:r>
              <a:rPr lang="en-US" dirty="0" err="1"/>
              <a:t>anana$b</a:t>
            </a:r>
            <a:endParaRPr lang="en-US" dirty="0"/>
          </a:p>
          <a:p>
            <a:r>
              <a:rPr lang="en-US" dirty="0"/>
              <a:t>banana$</a:t>
            </a:r>
          </a:p>
          <a:p>
            <a:r>
              <a:rPr lang="en-US" dirty="0" err="1"/>
              <a:t>na$bana</a:t>
            </a:r>
            <a:endParaRPr lang="en-US" dirty="0"/>
          </a:p>
          <a:p>
            <a:r>
              <a:rPr lang="en-US" dirty="0" err="1"/>
              <a:t>nana$ba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4A0DCE5-A4E7-E7AC-7294-4387644BB341}"/>
              </a:ext>
            </a:extLst>
          </p:cNvPr>
          <p:cNvSpPr txBox="1"/>
          <p:nvPr/>
        </p:nvSpPr>
        <p:spPr>
          <a:xfrm>
            <a:off x="5826095" y="3429000"/>
            <a:ext cx="609742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/>
              <a:t>BWT("banana$") = "</a:t>
            </a:r>
            <a:r>
              <a:rPr lang="en-US" sz="2400" dirty="0" err="1"/>
              <a:t>annb$aa</a:t>
            </a:r>
            <a:r>
              <a:rPr lang="en-US" sz="2400" dirty="0"/>
              <a:t>"</a:t>
            </a:r>
          </a:p>
        </p:txBody>
      </p:sp>
    </p:spTree>
    <p:extLst>
      <p:ext uri="{BB962C8B-B14F-4D97-AF65-F5344CB8AC3E}">
        <p14:creationId xmlns:p14="http://schemas.microsoft.com/office/powerpoint/2010/main" val="21639976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1427EF-B19B-B747-DEEC-B8E5671ACD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computer science about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EB60B3-BAA4-A8F2-423B-370CE133C9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599523"/>
          </a:xfrm>
        </p:spPr>
        <p:txBody>
          <a:bodyPr/>
          <a:lstStyle/>
          <a:p>
            <a:r>
              <a:rPr lang="en-US" dirty="0"/>
              <a:t>How to sort a list of numbers? How does elevator work?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2FD02F7-C592-22A8-AADE-D99C5C6E2F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2370229"/>
            <a:ext cx="9333857" cy="41226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207238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387456C-5A29-80ED-092A-70D2365E731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ABA692-D746-B903-FACC-11642644F6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: TTACGA$</a:t>
            </a:r>
            <a:br>
              <a:rPr lang="en-US" dirty="0"/>
            </a:br>
            <a:r>
              <a:rPr lang="en-US" dirty="0"/>
              <a:t>Read: AC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0D1DF5-463F-7D70-3F51-156C782C2C1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28332" y="2394583"/>
            <a:ext cx="2802308" cy="4351338"/>
          </a:xfrm>
        </p:spPr>
        <p:txBody>
          <a:bodyPr>
            <a:normAutofit/>
          </a:bodyPr>
          <a:lstStyle/>
          <a:p>
            <a:r>
              <a:rPr lang="en-US" dirty="0"/>
              <a:t>TTACGA$</a:t>
            </a:r>
          </a:p>
          <a:p>
            <a:r>
              <a:rPr lang="en-US" dirty="0"/>
              <a:t>TACGA$T</a:t>
            </a:r>
          </a:p>
          <a:p>
            <a:r>
              <a:rPr lang="en-US" dirty="0"/>
              <a:t>ACGA$TT</a:t>
            </a:r>
          </a:p>
          <a:p>
            <a:r>
              <a:rPr lang="en-US" dirty="0"/>
              <a:t>CGA$TTA</a:t>
            </a:r>
          </a:p>
          <a:p>
            <a:r>
              <a:rPr lang="en-US" dirty="0"/>
              <a:t>GA$TTAC</a:t>
            </a:r>
          </a:p>
          <a:p>
            <a:r>
              <a:rPr lang="en-US" dirty="0"/>
              <a:t>A$TTACG</a:t>
            </a:r>
          </a:p>
          <a:p>
            <a:r>
              <a:rPr lang="en-US" dirty="0"/>
              <a:t>$TTACGA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98AEB800-3C36-7F54-9B2A-916ED20031D7}"/>
              </a:ext>
            </a:extLst>
          </p:cNvPr>
          <p:cNvSpPr txBox="1">
            <a:spLocks/>
          </p:cNvSpPr>
          <p:nvPr/>
        </p:nvSpPr>
        <p:spPr>
          <a:xfrm>
            <a:off x="5053016" y="2394583"/>
            <a:ext cx="2632817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$</a:t>
            </a:r>
            <a:r>
              <a:rPr lang="en-US" dirty="0">
                <a:solidFill>
                  <a:schemeClr val="bg2">
                    <a:lumMod val="75000"/>
                  </a:schemeClr>
                </a:solidFill>
              </a:rPr>
              <a:t>TTACGA</a:t>
            </a:r>
          </a:p>
          <a:p>
            <a:r>
              <a:rPr lang="en-US" dirty="0"/>
              <a:t>A$</a:t>
            </a:r>
            <a:r>
              <a:rPr lang="en-US" dirty="0">
                <a:solidFill>
                  <a:schemeClr val="bg2">
                    <a:lumMod val="75000"/>
                  </a:schemeClr>
                </a:solidFill>
              </a:rPr>
              <a:t>TTACG</a:t>
            </a:r>
          </a:p>
          <a:p>
            <a:r>
              <a:rPr lang="en-US" dirty="0"/>
              <a:t>ACGA$</a:t>
            </a:r>
            <a:r>
              <a:rPr lang="en-US" dirty="0">
                <a:solidFill>
                  <a:schemeClr val="bg2">
                    <a:lumMod val="75000"/>
                  </a:schemeClr>
                </a:solidFill>
              </a:rPr>
              <a:t>TT</a:t>
            </a:r>
          </a:p>
          <a:p>
            <a:r>
              <a:rPr lang="en-US" dirty="0"/>
              <a:t>CGA$</a:t>
            </a:r>
            <a:r>
              <a:rPr lang="en-US" dirty="0">
                <a:solidFill>
                  <a:schemeClr val="bg2">
                    <a:lumMod val="75000"/>
                  </a:schemeClr>
                </a:solidFill>
              </a:rPr>
              <a:t>TTA</a:t>
            </a:r>
          </a:p>
          <a:p>
            <a:r>
              <a:rPr lang="en-US" dirty="0"/>
              <a:t>GA$</a:t>
            </a:r>
            <a:r>
              <a:rPr lang="en-US" dirty="0">
                <a:solidFill>
                  <a:schemeClr val="bg2">
                    <a:lumMod val="75000"/>
                  </a:schemeClr>
                </a:solidFill>
              </a:rPr>
              <a:t>TTAC</a:t>
            </a:r>
          </a:p>
          <a:p>
            <a:r>
              <a:rPr lang="en-US" dirty="0"/>
              <a:t>TACGA$</a:t>
            </a:r>
            <a:r>
              <a:rPr lang="en-US" dirty="0">
                <a:solidFill>
                  <a:schemeClr val="bg2">
                    <a:lumMod val="75000"/>
                  </a:schemeClr>
                </a:solidFill>
              </a:rPr>
              <a:t>T</a:t>
            </a:r>
          </a:p>
          <a:p>
            <a:r>
              <a:rPr lang="en-US" dirty="0"/>
              <a:t>TTACGA$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79D3C6A7-F5C3-DD61-D1FB-1876B69F96CB}"/>
              </a:ext>
            </a:extLst>
          </p:cNvPr>
          <p:cNvSpPr txBox="1">
            <a:spLocks/>
          </p:cNvSpPr>
          <p:nvPr/>
        </p:nvSpPr>
        <p:spPr>
          <a:xfrm>
            <a:off x="4816431" y="2041327"/>
            <a:ext cx="2632817" cy="3693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600" b="1" dirty="0">
                <a:solidFill>
                  <a:srgbClr val="FF0000"/>
                </a:solidFill>
              </a:rPr>
              <a:t>Burrows-Wheeler Matrix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22004C8-79A7-6523-DD8F-EDC60F53F342}"/>
              </a:ext>
            </a:extLst>
          </p:cNvPr>
          <p:cNvSpPr txBox="1"/>
          <p:nvPr/>
        </p:nvSpPr>
        <p:spPr>
          <a:xfrm>
            <a:off x="433493" y="3442573"/>
            <a:ext cx="11853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TTACGA$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7C145C3C-7002-5B1D-FCB9-455F8CC9A37D}"/>
              </a:ext>
            </a:extLst>
          </p:cNvPr>
          <p:cNvCxnSpPr>
            <a:cxnSpLocks/>
            <a:stCxn id="8" idx="3"/>
          </p:cNvCxnSpPr>
          <p:nvPr/>
        </p:nvCxnSpPr>
        <p:spPr>
          <a:xfrm flipV="1">
            <a:off x="1618826" y="2573867"/>
            <a:ext cx="765387" cy="105337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D0DC4178-3AC5-A4D5-55B1-4D6BD8537AFF}"/>
              </a:ext>
            </a:extLst>
          </p:cNvPr>
          <p:cNvCxnSpPr>
            <a:cxnSpLocks/>
            <a:stCxn id="8" idx="3"/>
          </p:cNvCxnSpPr>
          <p:nvPr/>
        </p:nvCxnSpPr>
        <p:spPr>
          <a:xfrm flipV="1">
            <a:off x="1618826" y="3034453"/>
            <a:ext cx="865088" cy="59278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696542E1-A7C7-D0A6-9479-F4FB42F9C939}"/>
              </a:ext>
            </a:extLst>
          </p:cNvPr>
          <p:cNvCxnSpPr>
            <a:cxnSpLocks/>
            <a:stCxn id="8" idx="3"/>
          </p:cNvCxnSpPr>
          <p:nvPr/>
        </p:nvCxnSpPr>
        <p:spPr>
          <a:xfrm flipV="1">
            <a:off x="1618826" y="3569547"/>
            <a:ext cx="819574" cy="5769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3FADEBA0-6F87-42D7-2AFB-8B2D357E129E}"/>
              </a:ext>
            </a:extLst>
          </p:cNvPr>
          <p:cNvCxnSpPr>
            <a:cxnSpLocks/>
            <a:stCxn id="8" idx="3"/>
          </p:cNvCxnSpPr>
          <p:nvPr/>
        </p:nvCxnSpPr>
        <p:spPr>
          <a:xfrm>
            <a:off x="1618826" y="3627239"/>
            <a:ext cx="873761" cy="47062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E934C264-DE67-2069-D3F3-3AC21F0FEB27}"/>
              </a:ext>
            </a:extLst>
          </p:cNvPr>
          <p:cNvCxnSpPr>
            <a:cxnSpLocks/>
            <a:stCxn id="8" idx="3"/>
          </p:cNvCxnSpPr>
          <p:nvPr/>
        </p:nvCxnSpPr>
        <p:spPr>
          <a:xfrm>
            <a:off x="1618826" y="3627239"/>
            <a:ext cx="865088" cy="95153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AFAF1104-7BE4-A74A-4C8B-82373741ED8D}"/>
              </a:ext>
            </a:extLst>
          </p:cNvPr>
          <p:cNvCxnSpPr>
            <a:cxnSpLocks/>
            <a:stCxn id="8" idx="3"/>
          </p:cNvCxnSpPr>
          <p:nvPr/>
        </p:nvCxnSpPr>
        <p:spPr>
          <a:xfrm>
            <a:off x="1618826" y="3627239"/>
            <a:ext cx="819574" cy="152049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367F66F1-FB09-07E2-A125-CA31EB1ACBE8}"/>
              </a:ext>
            </a:extLst>
          </p:cNvPr>
          <p:cNvCxnSpPr>
            <a:cxnSpLocks/>
          </p:cNvCxnSpPr>
          <p:nvPr/>
        </p:nvCxnSpPr>
        <p:spPr>
          <a:xfrm>
            <a:off x="1717039" y="3776133"/>
            <a:ext cx="766875" cy="18796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C2446D0E-CFEA-106C-926F-1DBAA656946A}"/>
              </a:ext>
            </a:extLst>
          </p:cNvPr>
          <p:cNvCxnSpPr>
            <a:cxnSpLocks/>
          </p:cNvCxnSpPr>
          <p:nvPr/>
        </p:nvCxnSpPr>
        <p:spPr>
          <a:xfrm>
            <a:off x="4267200" y="3779639"/>
            <a:ext cx="777143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23F3EF54-779E-62DB-AE54-E3D7373D610B}"/>
              </a:ext>
            </a:extLst>
          </p:cNvPr>
          <p:cNvSpPr txBox="1"/>
          <p:nvPr/>
        </p:nvSpPr>
        <p:spPr>
          <a:xfrm>
            <a:off x="4287629" y="3429000"/>
            <a:ext cx="8737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</a:rPr>
              <a:t>Sort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420689FF-7B60-2B93-F520-96E41063834B}"/>
              </a:ext>
            </a:extLst>
          </p:cNvPr>
          <p:cNvSpPr txBox="1"/>
          <p:nvPr/>
        </p:nvSpPr>
        <p:spPr>
          <a:xfrm rot="18351652">
            <a:off x="1005940" y="2499859"/>
            <a:ext cx="199115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</a:rPr>
              <a:t>All Rotations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1DF2F7B1-4D67-8E08-5FA6-503423B2E2CB}"/>
              </a:ext>
            </a:extLst>
          </p:cNvPr>
          <p:cNvSpPr txBox="1"/>
          <p:nvPr/>
        </p:nvSpPr>
        <p:spPr>
          <a:xfrm>
            <a:off x="7079407" y="3280548"/>
            <a:ext cx="1192589" cy="4955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lnSpc>
                <a:spcPct val="70000"/>
              </a:lnSpc>
              <a:buNone/>
            </a:pPr>
            <a:r>
              <a:rPr lang="en-US" b="1" dirty="0">
                <a:solidFill>
                  <a:srgbClr val="FF0000"/>
                </a:solidFill>
              </a:rPr>
              <a:t>Last</a:t>
            </a:r>
          </a:p>
          <a:p>
            <a:pPr marL="0" indent="0" algn="ctr">
              <a:lnSpc>
                <a:spcPct val="70000"/>
              </a:lnSpc>
              <a:buNone/>
            </a:pPr>
            <a:r>
              <a:rPr lang="en-US" b="1" dirty="0">
                <a:solidFill>
                  <a:srgbClr val="FF0000"/>
                </a:solidFill>
              </a:rPr>
              <a:t>Column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56D74EB6-C4E5-18D9-74DC-49595480A80C}"/>
              </a:ext>
            </a:extLst>
          </p:cNvPr>
          <p:cNvSpPr txBox="1"/>
          <p:nvPr/>
        </p:nvSpPr>
        <p:spPr>
          <a:xfrm>
            <a:off x="8662845" y="3528340"/>
            <a:ext cx="365345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/>
              <a:t>BWT (</a:t>
            </a:r>
            <a:r>
              <a:rPr lang="en-US" sz="18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T</a:t>
            </a:r>
            <a:r>
              <a:rPr lang="en-US" sz="1800" dirty="0"/>
              <a:t>) </a:t>
            </a:r>
            <a:r>
              <a:rPr lang="en-US" dirty="0"/>
              <a:t>= A G T A C T $</a:t>
            </a:r>
          </a:p>
          <a:p>
            <a:endParaRPr lang="en-US" dirty="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CDCD3259-2D74-1F33-2D01-8A270044A7F9}"/>
              </a:ext>
            </a:extLst>
          </p:cNvPr>
          <p:cNvSpPr txBox="1"/>
          <p:nvPr/>
        </p:nvSpPr>
        <p:spPr>
          <a:xfrm>
            <a:off x="742685" y="3767229"/>
            <a:ext cx="3713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T</a:t>
            </a:r>
            <a:endParaRPr lang="en-US" dirty="0"/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D7B4E968-425F-D45E-0CFE-75D8F134BFEE}"/>
              </a:ext>
            </a:extLst>
          </p:cNvPr>
          <p:cNvSpPr/>
          <p:nvPr/>
        </p:nvSpPr>
        <p:spPr>
          <a:xfrm>
            <a:off x="6583680" y="2394583"/>
            <a:ext cx="235276" cy="343048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60A58134-94D4-FC19-B4D1-4458609D004E}"/>
              </a:ext>
            </a:extLst>
          </p:cNvPr>
          <p:cNvCxnSpPr>
            <a:cxnSpLocks/>
          </p:cNvCxnSpPr>
          <p:nvPr/>
        </p:nvCxnSpPr>
        <p:spPr>
          <a:xfrm>
            <a:off x="7041969" y="3765246"/>
            <a:ext cx="1482228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5282899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83C7E6D-291C-FCC1-02F4-66A11009495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7E9291-2186-C584-344A-2660383DB4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9192" y="226425"/>
            <a:ext cx="10515600" cy="1325563"/>
          </a:xfrm>
        </p:spPr>
        <p:txBody>
          <a:bodyPr/>
          <a:lstStyle/>
          <a:p>
            <a:r>
              <a:rPr lang="en-US" dirty="0"/>
              <a:t>Reference: TTACGA$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4C99C8-F843-9EF5-8256-DC96934659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37748" y="2387859"/>
            <a:ext cx="1749663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TTACGA$</a:t>
            </a:r>
          </a:p>
          <a:p>
            <a:pPr marL="0" indent="0">
              <a:buNone/>
            </a:pPr>
            <a:r>
              <a:rPr lang="en-US" dirty="0"/>
              <a:t>TACGA$T</a:t>
            </a:r>
          </a:p>
          <a:p>
            <a:pPr marL="0" indent="0">
              <a:buNone/>
            </a:pPr>
            <a:r>
              <a:rPr lang="en-US" dirty="0"/>
              <a:t>ACGA$TT</a:t>
            </a:r>
          </a:p>
          <a:p>
            <a:pPr marL="0" indent="0">
              <a:buNone/>
            </a:pPr>
            <a:r>
              <a:rPr lang="en-US" dirty="0"/>
              <a:t>CGA$TTA</a:t>
            </a:r>
          </a:p>
          <a:p>
            <a:pPr marL="0" indent="0">
              <a:buNone/>
            </a:pPr>
            <a:r>
              <a:rPr lang="en-US" dirty="0"/>
              <a:t>GA$TTAC</a:t>
            </a:r>
          </a:p>
          <a:p>
            <a:pPr marL="0" indent="0">
              <a:buNone/>
            </a:pPr>
            <a:r>
              <a:rPr lang="en-US" dirty="0"/>
              <a:t>A$TTACG</a:t>
            </a:r>
          </a:p>
          <a:p>
            <a:pPr marL="0" indent="0">
              <a:buNone/>
            </a:pPr>
            <a:r>
              <a:rPr lang="en-US" dirty="0"/>
              <a:t>$TTACGA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E90F7B19-734D-D081-0708-CC9180A4A39B}"/>
              </a:ext>
            </a:extLst>
          </p:cNvPr>
          <p:cNvSpPr txBox="1">
            <a:spLocks/>
          </p:cNvSpPr>
          <p:nvPr/>
        </p:nvSpPr>
        <p:spPr>
          <a:xfrm>
            <a:off x="4619523" y="2394583"/>
            <a:ext cx="2632817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$</a:t>
            </a:r>
            <a:r>
              <a:rPr lang="en-US" dirty="0">
                <a:solidFill>
                  <a:schemeClr val="bg2">
                    <a:lumMod val="75000"/>
                  </a:schemeClr>
                </a:solidFill>
              </a:rPr>
              <a:t>TTACGA</a:t>
            </a:r>
          </a:p>
          <a:p>
            <a:r>
              <a:rPr lang="en-US" dirty="0"/>
              <a:t>A$</a:t>
            </a:r>
            <a:r>
              <a:rPr lang="en-US" dirty="0">
                <a:solidFill>
                  <a:schemeClr val="bg2">
                    <a:lumMod val="75000"/>
                  </a:schemeClr>
                </a:solidFill>
              </a:rPr>
              <a:t>TTACG</a:t>
            </a:r>
          </a:p>
          <a:p>
            <a:r>
              <a:rPr lang="en-US" dirty="0"/>
              <a:t>ACGA$</a:t>
            </a:r>
            <a:r>
              <a:rPr lang="en-US" dirty="0">
                <a:solidFill>
                  <a:schemeClr val="bg2">
                    <a:lumMod val="75000"/>
                  </a:schemeClr>
                </a:solidFill>
              </a:rPr>
              <a:t>TT</a:t>
            </a:r>
          </a:p>
          <a:p>
            <a:r>
              <a:rPr lang="en-US" dirty="0"/>
              <a:t>CGA$</a:t>
            </a:r>
            <a:r>
              <a:rPr lang="en-US" dirty="0">
                <a:solidFill>
                  <a:schemeClr val="bg2">
                    <a:lumMod val="75000"/>
                  </a:schemeClr>
                </a:solidFill>
              </a:rPr>
              <a:t>TTA</a:t>
            </a:r>
          </a:p>
          <a:p>
            <a:r>
              <a:rPr lang="en-US" dirty="0"/>
              <a:t>GA$</a:t>
            </a:r>
            <a:r>
              <a:rPr lang="en-US" dirty="0">
                <a:solidFill>
                  <a:schemeClr val="bg2">
                    <a:lumMod val="75000"/>
                  </a:schemeClr>
                </a:solidFill>
              </a:rPr>
              <a:t>TTAC</a:t>
            </a:r>
          </a:p>
          <a:p>
            <a:r>
              <a:rPr lang="en-US" dirty="0"/>
              <a:t>TACGA$</a:t>
            </a:r>
            <a:r>
              <a:rPr lang="en-US" dirty="0">
                <a:solidFill>
                  <a:schemeClr val="bg2">
                    <a:lumMod val="75000"/>
                  </a:schemeClr>
                </a:solidFill>
              </a:rPr>
              <a:t>T</a:t>
            </a:r>
          </a:p>
          <a:p>
            <a:r>
              <a:rPr lang="en-US" dirty="0"/>
              <a:t>TTACGA$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133155E-C6B4-9A66-73FC-66A95EB32F36}"/>
              </a:ext>
            </a:extLst>
          </p:cNvPr>
          <p:cNvSpPr txBox="1"/>
          <p:nvPr/>
        </p:nvSpPr>
        <p:spPr>
          <a:xfrm>
            <a:off x="3854136" y="1579662"/>
            <a:ext cx="609742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/>
              <a:t>BWT(</a:t>
            </a:r>
            <a:r>
              <a:rPr 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T</a:t>
            </a:r>
            <a:r>
              <a:rPr lang="en-US" sz="2400" dirty="0"/>
              <a:t>) =   A G T A C T $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9881FADC-7E4F-916E-7BB4-506CCA6DB451}"/>
              </a:ext>
            </a:extLst>
          </p:cNvPr>
          <p:cNvSpPr txBox="1">
            <a:spLocks/>
          </p:cNvSpPr>
          <p:nvPr/>
        </p:nvSpPr>
        <p:spPr>
          <a:xfrm>
            <a:off x="4382938" y="2041327"/>
            <a:ext cx="2632817" cy="3693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600" b="1" dirty="0">
                <a:solidFill>
                  <a:srgbClr val="FF0000"/>
                </a:solidFill>
              </a:rPr>
              <a:t>Burrows-Wheeler Matrix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DECDB44-CF13-DDD0-0A73-C56EA93B6F44}"/>
              </a:ext>
            </a:extLst>
          </p:cNvPr>
          <p:cNvSpPr txBox="1"/>
          <p:nvPr/>
        </p:nvSpPr>
        <p:spPr>
          <a:xfrm>
            <a:off x="0" y="3442573"/>
            <a:ext cx="11853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TTACGA$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34D3242-2903-8ED0-37D9-75C8822098E1}"/>
              </a:ext>
            </a:extLst>
          </p:cNvPr>
          <p:cNvCxnSpPr>
            <a:cxnSpLocks/>
            <a:stCxn id="8" idx="3"/>
          </p:cNvCxnSpPr>
          <p:nvPr/>
        </p:nvCxnSpPr>
        <p:spPr>
          <a:xfrm flipV="1">
            <a:off x="1185333" y="2573867"/>
            <a:ext cx="765387" cy="105337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5E282F0B-7612-E288-6FDF-E8962EC862D8}"/>
              </a:ext>
            </a:extLst>
          </p:cNvPr>
          <p:cNvCxnSpPr>
            <a:cxnSpLocks/>
            <a:stCxn id="8" idx="3"/>
          </p:cNvCxnSpPr>
          <p:nvPr/>
        </p:nvCxnSpPr>
        <p:spPr>
          <a:xfrm flipV="1">
            <a:off x="1185333" y="3034453"/>
            <a:ext cx="865088" cy="59278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F3BFFE43-FA54-6B3D-0E74-88CF2770051E}"/>
              </a:ext>
            </a:extLst>
          </p:cNvPr>
          <p:cNvCxnSpPr>
            <a:cxnSpLocks/>
            <a:stCxn id="8" idx="3"/>
          </p:cNvCxnSpPr>
          <p:nvPr/>
        </p:nvCxnSpPr>
        <p:spPr>
          <a:xfrm flipV="1">
            <a:off x="1185333" y="3569547"/>
            <a:ext cx="819574" cy="5769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208D8139-0CC4-A63E-85BD-A391A1D6BD82}"/>
              </a:ext>
            </a:extLst>
          </p:cNvPr>
          <p:cNvCxnSpPr>
            <a:cxnSpLocks/>
            <a:stCxn id="8" idx="3"/>
          </p:cNvCxnSpPr>
          <p:nvPr/>
        </p:nvCxnSpPr>
        <p:spPr>
          <a:xfrm>
            <a:off x="1185333" y="3627239"/>
            <a:ext cx="873761" cy="47062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BAF7713F-EC5C-1203-0080-D52A6D92D242}"/>
              </a:ext>
            </a:extLst>
          </p:cNvPr>
          <p:cNvCxnSpPr>
            <a:cxnSpLocks/>
            <a:stCxn id="8" idx="3"/>
          </p:cNvCxnSpPr>
          <p:nvPr/>
        </p:nvCxnSpPr>
        <p:spPr>
          <a:xfrm>
            <a:off x="1185333" y="3627239"/>
            <a:ext cx="865088" cy="95153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A31BAEC4-D8D4-2920-A3E0-01D53BB7A5B0}"/>
              </a:ext>
            </a:extLst>
          </p:cNvPr>
          <p:cNvCxnSpPr>
            <a:cxnSpLocks/>
            <a:stCxn id="8" idx="3"/>
          </p:cNvCxnSpPr>
          <p:nvPr/>
        </p:nvCxnSpPr>
        <p:spPr>
          <a:xfrm>
            <a:off x="1185333" y="3627239"/>
            <a:ext cx="819574" cy="152049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AA7C45FA-5E3E-D910-6826-389B91073B4B}"/>
              </a:ext>
            </a:extLst>
          </p:cNvPr>
          <p:cNvCxnSpPr>
            <a:cxnSpLocks/>
          </p:cNvCxnSpPr>
          <p:nvPr/>
        </p:nvCxnSpPr>
        <p:spPr>
          <a:xfrm>
            <a:off x="1283546" y="3776133"/>
            <a:ext cx="766875" cy="18796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2BF48A4B-58EC-8202-F4C5-F75C3BECD0E6}"/>
              </a:ext>
            </a:extLst>
          </p:cNvPr>
          <p:cNvCxnSpPr>
            <a:cxnSpLocks/>
          </p:cNvCxnSpPr>
          <p:nvPr/>
        </p:nvCxnSpPr>
        <p:spPr>
          <a:xfrm>
            <a:off x="3833707" y="3779639"/>
            <a:ext cx="777143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DCE99826-2C3C-8A20-198F-370C4AF0DED0}"/>
              </a:ext>
            </a:extLst>
          </p:cNvPr>
          <p:cNvSpPr txBox="1"/>
          <p:nvPr/>
        </p:nvSpPr>
        <p:spPr>
          <a:xfrm>
            <a:off x="3854136" y="3429000"/>
            <a:ext cx="8737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</a:rPr>
              <a:t>Sort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B0B0CD0E-99CE-4025-3804-7D0D1C30572C}"/>
              </a:ext>
            </a:extLst>
          </p:cNvPr>
          <p:cNvSpPr txBox="1"/>
          <p:nvPr/>
        </p:nvSpPr>
        <p:spPr>
          <a:xfrm>
            <a:off x="2287704" y="2001154"/>
            <a:ext cx="199115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</a:rPr>
              <a:t>All Rotations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04F21015-F62A-40BD-658E-66E13CE58072}"/>
              </a:ext>
            </a:extLst>
          </p:cNvPr>
          <p:cNvSpPr txBox="1"/>
          <p:nvPr/>
        </p:nvSpPr>
        <p:spPr>
          <a:xfrm>
            <a:off x="309192" y="3767229"/>
            <a:ext cx="3713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T</a:t>
            </a:r>
            <a:endParaRPr lang="en-US" dirty="0"/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A702582F-75CA-18BC-08A3-4C21059A56B9}"/>
              </a:ext>
            </a:extLst>
          </p:cNvPr>
          <p:cNvSpPr/>
          <p:nvPr/>
        </p:nvSpPr>
        <p:spPr>
          <a:xfrm>
            <a:off x="6150187" y="2394583"/>
            <a:ext cx="235276" cy="343048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4F5D1C48-BEAB-C87C-109E-3FCFFBEE4366}"/>
              </a:ext>
            </a:extLst>
          </p:cNvPr>
          <p:cNvCxnSpPr>
            <a:cxnSpLocks/>
          </p:cNvCxnSpPr>
          <p:nvPr/>
        </p:nvCxnSpPr>
        <p:spPr>
          <a:xfrm>
            <a:off x="6608476" y="3765246"/>
            <a:ext cx="814557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Content Placeholder 2">
            <a:extLst>
              <a:ext uri="{FF2B5EF4-FFF2-40B4-BE49-F238E27FC236}">
                <a16:creationId xmlns:a16="http://schemas.microsoft.com/office/drawing/2014/main" id="{6170D9AE-8B8B-B616-B19E-BB66D0872CFA}"/>
              </a:ext>
            </a:extLst>
          </p:cNvPr>
          <p:cNvSpPr txBox="1">
            <a:spLocks/>
          </p:cNvSpPr>
          <p:nvPr/>
        </p:nvSpPr>
        <p:spPr>
          <a:xfrm>
            <a:off x="7625030" y="2394583"/>
            <a:ext cx="2632817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u="sng" dirty="0">
                <a:solidFill>
                  <a:srgbClr val="FF0000"/>
                </a:solidFill>
              </a:rPr>
              <a:t>6</a:t>
            </a:r>
            <a:r>
              <a:rPr lang="en-US" dirty="0"/>
              <a:t> $</a:t>
            </a:r>
            <a:endParaRPr lang="en-US" dirty="0">
              <a:solidFill>
                <a:schemeClr val="bg2">
                  <a:lumMod val="90000"/>
                </a:schemeClr>
              </a:solidFill>
            </a:endParaRPr>
          </a:p>
          <a:p>
            <a:pPr marL="0" indent="0">
              <a:buNone/>
            </a:pPr>
            <a:r>
              <a:rPr lang="en-US" u="sng" dirty="0">
                <a:solidFill>
                  <a:srgbClr val="FF0000"/>
                </a:solidFill>
              </a:rPr>
              <a:t>5</a:t>
            </a:r>
            <a:r>
              <a:rPr lang="en-US" dirty="0"/>
              <a:t> A$</a:t>
            </a:r>
            <a:endParaRPr lang="en-US" dirty="0">
              <a:solidFill>
                <a:schemeClr val="bg2">
                  <a:lumMod val="90000"/>
                </a:schemeClr>
              </a:solidFill>
            </a:endParaRPr>
          </a:p>
          <a:p>
            <a:pPr marL="0" indent="0">
              <a:buNone/>
            </a:pPr>
            <a:r>
              <a:rPr lang="en-US" u="sng" dirty="0">
                <a:solidFill>
                  <a:srgbClr val="FF0000"/>
                </a:solidFill>
              </a:rPr>
              <a:t>2</a:t>
            </a:r>
            <a:r>
              <a:rPr lang="en-US" dirty="0"/>
              <a:t> ACGA$</a:t>
            </a:r>
            <a:endParaRPr lang="en-US" dirty="0">
              <a:solidFill>
                <a:schemeClr val="bg2">
                  <a:lumMod val="90000"/>
                </a:schemeClr>
              </a:solidFill>
            </a:endParaRPr>
          </a:p>
          <a:p>
            <a:pPr marL="0" indent="0">
              <a:buNone/>
            </a:pPr>
            <a:r>
              <a:rPr lang="en-US" u="sng" dirty="0">
                <a:solidFill>
                  <a:srgbClr val="FF0000"/>
                </a:solidFill>
              </a:rPr>
              <a:t>3</a:t>
            </a:r>
            <a:r>
              <a:rPr lang="en-US" dirty="0"/>
              <a:t> CGA$</a:t>
            </a:r>
            <a:endParaRPr lang="en-US" dirty="0">
              <a:solidFill>
                <a:schemeClr val="bg2">
                  <a:lumMod val="90000"/>
                </a:schemeClr>
              </a:solidFill>
            </a:endParaRPr>
          </a:p>
          <a:p>
            <a:pPr marL="0" indent="0">
              <a:buNone/>
            </a:pPr>
            <a:r>
              <a:rPr lang="en-US" u="sng" dirty="0">
                <a:solidFill>
                  <a:srgbClr val="FF0000"/>
                </a:solidFill>
              </a:rPr>
              <a:t>4</a:t>
            </a:r>
            <a:r>
              <a:rPr lang="en-US" dirty="0"/>
              <a:t> GA$</a:t>
            </a:r>
            <a:endParaRPr lang="en-US" dirty="0">
              <a:solidFill>
                <a:schemeClr val="bg2">
                  <a:lumMod val="90000"/>
                </a:schemeClr>
              </a:solidFill>
            </a:endParaRPr>
          </a:p>
          <a:p>
            <a:pPr marL="0" indent="0">
              <a:buNone/>
            </a:pPr>
            <a:r>
              <a:rPr lang="en-US" u="sng" dirty="0">
                <a:solidFill>
                  <a:srgbClr val="FF0000"/>
                </a:solidFill>
              </a:rPr>
              <a:t>1</a:t>
            </a:r>
            <a:r>
              <a:rPr lang="en-US" dirty="0"/>
              <a:t> TACGA$ </a:t>
            </a:r>
            <a:endParaRPr lang="en-US" dirty="0">
              <a:solidFill>
                <a:schemeClr val="bg2">
                  <a:lumMod val="90000"/>
                </a:schemeClr>
              </a:solidFill>
            </a:endParaRPr>
          </a:p>
          <a:p>
            <a:pPr marL="0" indent="0">
              <a:buNone/>
            </a:pPr>
            <a:r>
              <a:rPr lang="en-US" u="sng" dirty="0">
                <a:solidFill>
                  <a:srgbClr val="FF0000"/>
                </a:solidFill>
              </a:rPr>
              <a:t>0</a:t>
            </a:r>
            <a:r>
              <a:rPr lang="en-US" dirty="0"/>
              <a:t> TTACGA$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3F4FA6DB-B744-1118-0A1B-0BD1A17C4007}"/>
              </a:ext>
            </a:extLst>
          </p:cNvPr>
          <p:cNvSpPr txBox="1"/>
          <p:nvPr/>
        </p:nvSpPr>
        <p:spPr>
          <a:xfrm>
            <a:off x="7498793" y="1538652"/>
            <a:ext cx="392774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/>
              <a:t>SA (</a:t>
            </a:r>
            <a:r>
              <a:rPr 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T</a:t>
            </a:r>
            <a:r>
              <a:rPr lang="en-US" sz="2400" dirty="0"/>
              <a:t>) = = [6, 5, 2, 3, 4, 1, 0] </a:t>
            </a:r>
          </a:p>
        </p:txBody>
      </p:sp>
      <p:sp>
        <p:nvSpPr>
          <p:cNvPr id="54" name="Content Placeholder 2">
            <a:extLst>
              <a:ext uri="{FF2B5EF4-FFF2-40B4-BE49-F238E27FC236}">
                <a16:creationId xmlns:a16="http://schemas.microsoft.com/office/drawing/2014/main" id="{6799092B-E6C4-4E23-1217-D4F2DCAF3C22}"/>
              </a:ext>
            </a:extLst>
          </p:cNvPr>
          <p:cNvSpPr txBox="1">
            <a:spLocks/>
          </p:cNvSpPr>
          <p:nvPr/>
        </p:nvSpPr>
        <p:spPr>
          <a:xfrm>
            <a:off x="7464212" y="2025250"/>
            <a:ext cx="2632817" cy="3693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600" b="1" dirty="0">
                <a:solidFill>
                  <a:srgbClr val="FF0000"/>
                </a:solidFill>
              </a:rPr>
              <a:t>Suffix Array 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4981D293-BC6E-2BC8-BA3D-FCDC89F34453}"/>
              </a:ext>
            </a:extLst>
          </p:cNvPr>
          <p:cNvSpPr txBox="1">
            <a:spLocks/>
          </p:cNvSpPr>
          <p:nvPr/>
        </p:nvSpPr>
        <p:spPr>
          <a:xfrm>
            <a:off x="1878766" y="2382435"/>
            <a:ext cx="549225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u="sng" dirty="0">
                <a:solidFill>
                  <a:srgbClr val="FF0000"/>
                </a:solidFill>
              </a:rPr>
              <a:t>0</a:t>
            </a:r>
            <a:endParaRPr lang="en-US" dirty="0">
              <a:solidFill>
                <a:schemeClr val="bg2">
                  <a:lumMod val="90000"/>
                </a:schemeClr>
              </a:solidFill>
            </a:endParaRPr>
          </a:p>
          <a:p>
            <a:pPr marL="0" indent="0">
              <a:buNone/>
            </a:pPr>
            <a:r>
              <a:rPr lang="en-US" u="sng" dirty="0">
                <a:solidFill>
                  <a:srgbClr val="FF0000"/>
                </a:solidFill>
              </a:rPr>
              <a:t>1</a:t>
            </a:r>
            <a:endParaRPr lang="en-US" dirty="0">
              <a:solidFill>
                <a:schemeClr val="bg2">
                  <a:lumMod val="90000"/>
                </a:schemeClr>
              </a:solidFill>
            </a:endParaRPr>
          </a:p>
          <a:p>
            <a:pPr marL="0" indent="0">
              <a:buNone/>
            </a:pPr>
            <a:r>
              <a:rPr lang="en-US" u="sng" dirty="0">
                <a:solidFill>
                  <a:srgbClr val="FF0000"/>
                </a:solidFill>
              </a:rPr>
              <a:t>2</a:t>
            </a:r>
            <a:r>
              <a:rPr lang="en-US" dirty="0"/>
              <a:t> </a:t>
            </a:r>
            <a:endParaRPr lang="en-US" dirty="0">
              <a:solidFill>
                <a:schemeClr val="bg2">
                  <a:lumMod val="90000"/>
                </a:schemeClr>
              </a:solidFill>
            </a:endParaRPr>
          </a:p>
          <a:p>
            <a:pPr marL="0" indent="0">
              <a:buNone/>
            </a:pPr>
            <a:r>
              <a:rPr lang="en-US" u="sng" dirty="0">
                <a:solidFill>
                  <a:srgbClr val="FF0000"/>
                </a:solidFill>
              </a:rPr>
              <a:t>3</a:t>
            </a:r>
            <a:r>
              <a:rPr lang="en-US" dirty="0"/>
              <a:t> </a:t>
            </a:r>
          </a:p>
          <a:p>
            <a:pPr marL="0" indent="0">
              <a:buNone/>
            </a:pPr>
            <a:r>
              <a:rPr lang="en-US" u="sng" dirty="0">
                <a:solidFill>
                  <a:srgbClr val="FF0000"/>
                </a:solidFill>
              </a:rPr>
              <a:t>4</a:t>
            </a:r>
            <a:r>
              <a:rPr lang="en-US" dirty="0"/>
              <a:t> </a:t>
            </a:r>
          </a:p>
          <a:p>
            <a:pPr marL="0" indent="0">
              <a:buNone/>
            </a:pPr>
            <a:r>
              <a:rPr lang="en-US" u="sng" dirty="0">
                <a:solidFill>
                  <a:srgbClr val="FF0000"/>
                </a:solidFill>
              </a:rPr>
              <a:t>5</a:t>
            </a:r>
            <a:r>
              <a:rPr lang="en-US" dirty="0"/>
              <a:t> </a:t>
            </a:r>
            <a:endParaRPr lang="en-US" dirty="0">
              <a:solidFill>
                <a:schemeClr val="bg2">
                  <a:lumMod val="90000"/>
                </a:schemeClr>
              </a:solidFill>
            </a:endParaRPr>
          </a:p>
          <a:p>
            <a:pPr marL="0" indent="0">
              <a:buNone/>
            </a:pPr>
            <a:r>
              <a:rPr lang="en-US" u="sng" dirty="0">
                <a:solidFill>
                  <a:srgbClr val="FF0000"/>
                </a:solidFill>
              </a:rPr>
              <a:t>6</a:t>
            </a:r>
            <a:endParaRPr lang="en-US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FB8F3DB1-F42A-9CE4-273C-17FE7E482505}"/>
              </a:ext>
            </a:extLst>
          </p:cNvPr>
          <p:cNvSpPr txBox="1">
            <a:spLocks/>
          </p:cNvSpPr>
          <p:nvPr/>
        </p:nvSpPr>
        <p:spPr>
          <a:xfrm>
            <a:off x="1595120" y="2225993"/>
            <a:ext cx="693534" cy="3693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600" b="1" dirty="0">
                <a:solidFill>
                  <a:srgbClr val="FF0000"/>
                </a:solidFill>
              </a:rPr>
              <a:t>index</a:t>
            </a:r>
          </a:p>
        </p:txBody>
      </p:sp>
    </p:spTree>
    <p:extLst>
      <p:ext uri="{BB962C8B-B14F-4D97-AF65-F5344CB8AC3E}">
        <p14:creationId xmlns:p14="http://schemas.microsoft.com/office/powerpoint/2010/main" val="149807686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5EA732A-5383-FB76-1500-0C3CAD77F62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CB130D-47B5-2F2A-5813-C537D9A243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59300" y="67563"/>
            <a:ext cx="10515600" cy="1325563"/>
          </a:xfrm>
        </p:spPr>
        <p:txBody>
          <a:bodyPr/>
          <a:lstStyle/>
          <a:p>
            <a:r>
              <a:rPr lang="en-US" dirty="0"/>
              <a:t>Reference (T): TTACGA$</a:t>
            </a:r>
            <a:br>
              <a:rPr lang="en-US" dirty="0"/>
            </a:br>
            <a:r>
              <a:rPr lang="en-US" dirty="0"/>
              <a:t>Read (W): ACG</a:t>
            </a:r>
          </a:p>
        </p:txBody>
      </p:sp>
      <p:sp>
        <p:nvSpPr>
          <p:cNvPr id="54" name="Content Placeholder 2">
            <a:extLst>
              <a:ext uri="{FF2B5EF4-FFF2-40B4-BE49-F238E27FC236}">
                <a16:creationId xmlns:a16="http://schemas.microsoft.com/office/drawing/2014/main" id="{0E09ACBF-7C0A-41AB-21E1-3F5543904C8B}"/>
              </a:ext>
            </a:extLst>
          </p:cNvPr>
          <p:cNvSpPr txBox="1">
            <a:spLocks/>
          </p:cNvSpPr>
          <p:nvPr/>
        </p:nvSpPr>
        <p:spPr>
          <a:xfrm>
            <a:off x="4069047" y="2400185"/>
            <a:ext cx="4614366" cy="4034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</a:rPr>
              <a:t>For example:</a:t>
            </a:r>
          </a:p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</a:rPr>
              <a:t>$  &lt; A &lt; C &lt; G &lt; T </a:t>
            </a:r>
          </a:p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</a:rPr>
              <a:t>C($) =  0 </a:t>
            </a:r>
          </a:p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</a:rPr>
              <a:t>C(A) =  1 = ($)</a:t>
            </a:r>
          </a:p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</a:rPr>
              <a:t>C(C) =  3 = ($ + A + A)</a:t>
            </a:r>
          </a:p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</a:rPr>
              <a:t>C(G) =  4 = ($ + A + A + C)</a:t>
            </a:r>
          </a:p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</a:rPr>
              <a:t>C(T)  =  5 = ($ + A + A + C + G)</a:t>
            </a:r>
          </a:p>
          <a:p>
            <a:pPr marL="0" indent="0">
              <a:buNone/>
            </a:pP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6FC7EC0-6A62-8D74-4AA3-65FAD6904E12}"/>
              </a:ext>
            </a:extLst>
          </p:cNvPr>
          <p:cNvSpPr txBox="1"/>
          <p:nvPr/>
        </p:nvSpPr>
        <p:spPr>
          <a:xfrm>
            <a:off x="78128" y="1300123"/>
            <a:ext cx="1111301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/>
              <a:t>C(a): number of characters lexicographically smaller than a in the string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9FE31741-A7CF-E0FC-E467-F10441F1C26A}"/>
              </a:ext>
            </a:extLst>
          </p:cNvPr>
          <p:cNvSpPr txBox="1">
            <a:spLocks/>
          </p:cNvSpPr>
          <p:nvPr/>
        </p:nvSpPr>
        <p:spPr>
          <a:xfrm>
            <a:off x="1176250" y="3504926"/>
            <a:ext cx="2632817" cy="68776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TACGA$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B25FFF48-137A-2702-17DA-AF1AC7C43994}"/>
              </a:ext>
            </a:extLst>
          </p:cNvPr>
          <p:cNvCxnSpPr>
            <a:cxnSpLocks/>
          </p:cNvCxnSpPr>
          <p:nvPr/>
        </p:nvCxnSpPr>
        <p:spPr>
          <a:xfrm>
            <a:off x="3103276" y="3721704"/>
            <a:ext cx="814557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7799518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D8E54CE-05CF-72DA-F752-E0A5B83C0FE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F5EAC5-C3AE-42FC-DE03-AA842BAC9B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59300" y="67563"/>
            <a:ext cx="10515600" cy="1325563"/>
          </a:xfrm>
        </p:spPr>
        <p:txBody>
          <a:bodyPr/>
          <a:lstStyle/>
          <a:p>
            <a:r>
              <a:rPr lang="en-US" dirty="0"/>
              <a:t>Reference (T): TTACGA$</a:t>
            </a:r>
            <a:br>
              <a:rPr lang="en-US" dirty="0"/>
            </a:br>
            <a:r>
              <a:rPr lang="en-US" dirty="0"/>
              <a:t>Read (W): ACG</a:t>
            </a:r>
          </a:p>
        </p:txBody>
      </p:sp>
      <p:sp>
        <p:nvSpPr>
          <p:cNvPr id="54" name="Content Placeholder 2">
            <a:extLst>
              <a:ext uri="{FF2B5EF4-FFF2-40B4-BE49-F238E27FC236}">
                <a16:creationId xmlns:a16="http://schemas.microsoft.com/office/drawing/2014/main" id="{C84112D8-2769-8AEA-CAE4-C7550FBBC83F}"/>
              </a:ext>
            </a:extLst>
          </p:cNvPr>
          <p:cNvSpPr txBox="1">
            <a:spLocks/>
          </p:cNvSpPr>
          <p:nvPr/>
        </p:nvSpPr>
        <p:spPr>
          <a:xfrm>
            <a:off x="298135" y="2123422"/>
            <a:ext cx="3151810" cy="26111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b="1" dirty="0">
                <a:solidFill>
                  <a:srgbClr val="FF0000"/>
                </a:solidFill>
              </a:rPr>
              <a:t>For example: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485F3F3-55D1-AEC0-8E04-46821E486856}"/>
              </a:ext>
            </a:extLst>
          </p:cNvPr>
          <p:cNvSpPr txBox="1"/>
          <p:nvPr/>
        </p:nvSpPr>
        <p:spPr>
          <a:xfrm>
            <a:off x="136186" y="1310919"/>
            <a:ext cx="1162038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/>
              <a:t>Occ(</a:t>
            </a:r>
            <a:r>
              <a:rPr lang="en-US" sz="2400" dirty="0" err="1"/>
              <a:t>c,i</a:t>
            </a:r>
            <a:r>
              <a:rPr lang="en-US" sz="2400" dirty="0"/>
              <a:t>) function gives the number of times character c occurs in BWT[0..i-1] </a:t>
            </a:r>
          </a:p>
        </p:txBody>
      </p:sp>
      <p:graphicFrame>
        <p:nvGraphicFramePr>
          <p:cNvPr id="19" name="Table 18">
            <a:extLst>
              <a:ext uri="{FF2B5EF4-FFF2-40B4-BE49-F238E27FC236}">
                <a16:creationId xmlns:a16="http://schemas.microsoft.com/office/drawing/2014/main" id="{56C3B15E-E756-9D40-5E90-C2F00AC60E59}"/>
              </a:ext>
            </a:extLst>
          </p:cNvPr>
          <p:cNvGraphicFramePr>
            <a:graphicFrameLocks noGrp="1"/>
          </p:cNvGraphicFramePr>
          <p:nvPr/>
        </p:nvGraphicFramePr>
        <p:xfrm>
          <a:off x="3449945" y="2766272"/>
          <a:ext cx="8395422" cy="3606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99346">
                  <a:extLst>
                    <a:ext uri="{9D8B030D-6E8A-4147-A177-3AD203B41FA5}">
                      <a16:colId xmlns:a16="http://schemas.microsoft.com/office/drawing/2014/main" val="626357279"/>
                    </a:ext>
                  </a:extLst>
                </a:gridCol>
                <a:gridCol w="1199346">
                  <a:extLst>
                    <a:ext uri="{9D8B030D-6E8A-4147-A177-3AD203B41FA5}">
                      <a16:colId xmlns:a16="http://schemas.microsoft.com/office/drawing/2014/main" val="2592269342"/>
                    </a:ext>
                  </a:extLst>
                </a:gridCol>
                <a:gridCol w="1199346">
                  <a:extLst>
                    <a:ext uri="{9D8B030D-6E8A-4147-A177-3AD203B41FA5}">
                      <a16:colId xmlns:a16="http://schemas.microsoft.com/office/drawing/2014/main" val="3060558931"/>
                    </a:ext>
                  </a:extLst>
                </a:gridCol>
                <a:gridCol w="1199346">
                  <a:extLst>
                    <a:ext uri="{9D8B030D-6E8A-4147-A177-3AD203B41FA5}">
                      <a16:colId xmlns:a16="http://schemas.microsoft.com/office/drawing/2014/main" val="2953280597"/>
                    </a:ext>
                  </a:extLst>
                </a:gridCol>
                <a:gridCol w="1199346">
                  <a:extLst>
                    <a:ext uri="{9D8B030D-6E8A-4147-A177-3AD203B41FA5}">
                      <a16:colId xmlns:a16="http://schemas.microsoft.com/office/drawing/2014/main" val="2906311918"/>
                    </a:ext>
                  </a:extLst>
                </a:gridCol>
                <a:gridCol w="1199346">
                  <a:extLst>
                    <a:ext uri="{9D8B030D-6E8A-4147-A177-3AD203B41FA5}">
                      <a16:colId xmlns:a16="http://schemas.microsoft.com/office/drawing/2014/main" val="2822224669"/>
                    </a:ext>
                  </a:extLst>
                </a:gridCol>
                <a:gridCol w="1199346">
                  <a:extLst>
                    <a:ext uri="{9D8B030D-6E8A-4147-A177-3AD203B41FA5}">
                      <a16:colId xmlns:a16="http://schemas.microsoft.com/office/drawing/2014/main" val="364533887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i</a:t>
                      </a:r>
                    </a:p>
                    <a:p>
                      <a:pPr algn="ctr"/>
                      <a:r>
                        <a:rPr lang="en-US" dirty="0"/>
                        <a:t>posi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W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Occ($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Occ(A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Occ(C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Occ(G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Occ(T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36188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0809508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8923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876022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668644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332993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516662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$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2904095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54222833"/>
                  </a:ext>
                </a:extLst>
              </a:tr>
            </a:tbl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C73D3B54-A346-CF43-782B-0FE9D60B4548}"/>
              </a:ext>
            </a:extLst>
          </p:cNvPr>
          <p:cNvSpPr txBox="1"/>
          <p:nvPr/>
        </p:nvSpPr>
        <p:spPr>
          <a:xfrm>
            <a:off x="163828" y="3894675"/>
            <a:ext cx="342042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/>
              <a:t>BWT(</a:t>
            </a:r>
            <a:r>
              <a:rPr 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T</a:t>
            </a:r>
            <a:r>
              <a:rPr lang="en-US" sz="2400" dirty="0"/>
              <a:t>) =   A G T A C T $</a:t>
            </a: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0BC72F2D-6FE1-F466-8DEB-B173F643EC64}"/>
              </a:ext>
            </a:extLst>
          </p:cNvPr>
          <p:cNvSpPr txBox="1">
            <a:spLocks/>
          </p:cNvSpPr>
          <p:nvPr/>
        </p:nvSpPr>
        <p:spPr>
          <a:xfrm>
            <a:off x="163828" y="5067494"/>
            <a:ext cx="3151810" cy="26111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b="1" dirty="0">
                <a:solidFill>
                  <a:srgbClr val="FF0000"/>
                </a:solidFill>
              </a:rPr>
              <a:t>Occ(A,4): number of A’s in BWT[0..3] = 2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FF0000"/>
                </a:solidFill>
              </a:rPr>
              <a:t>Occ(G,2): number of G’s in BWT[0..1] = 1</a:t>
            </a:r>
          </a:p>
        </p:txBody>
      </p:sp>
    </p:spTree>
    <p:extLst>
      <p:ext uri="{BB962C8B-B14F-4D97-AF65-F5344CB8AC3E}">
        <p14:creationId xmlns:p14="http://schemas.microsoft.com/office/powerpoint/2010/main" val="153568016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384CFC5-43D0-809E-0657-5F6B52D9F38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89C28F-AAB4-878F-783B-DAF5CDC2D6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59300" y="67563"/>
            <a:ext cx="10515600" cy="1325563"/>
          </a:xfrm>
        </p:spPr>
        <p:txBody>
          <a:bodyPr/>
          <a:lstStyle/>
          <a:p>
            <a:r>
              <a:rPr lang="en-US" dirty="0"/>
              <a:t>Reference (T): TTACGA$</a:t>
            </a:r>
            <a:br>
              <a:rPr lang="en-US" dirty="0"/>
            </a:br>
            <a:r>
              <a:rPr lang="en-US" dirty="0"/>
              <a:t>Read (W): ACG</a:t>
            </a:r>
          </a:p>
        </p:txBody>
      </p:sp>
      <p:sp>
        <p:nvSpPr>
          <p:cNvPr id="54" name="Content Placeholder 2">
            <a:extLst>
              <a:ext uri="{FF2B5EF4-FFF2-40B4-BE49-F238E27FC236}">
                <a16:creationId xmlns:a16="http://schemas.microsoft.com/office/drawing/2014/main" id="{1941FC53-80BC-280B-52CD-6D14955A7E8A}"/>
              </a:ext>
            </a:extLst>
          </p:cNvPr>
          <p:cNvSpPr txBox="1">
            <a:spLocks/>
          </p:cNvSpPr>
          <p:nvPr/>
        </p:nvSpPr>
        <p:spPr>
          <a:xfrm>
            <a:off x="294846" y="3270576"/>
            <a:ext cx="5801153" cy="409621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b="1" dirty="0">
                <a:solidFill>
                  <a:srgbClr val="FF0000"/>
                </a:solidFill>
              </a:rPr>
              <a:t>For example: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FF0000"/>
                </a:solidFill>
              </a:rPr>
              <a:t>(1) Search G: 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FF0000"/>
                </a:solidFill>
              </a:rPr>
              <a:t>C(G) = 4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FF0000"/>
                </a:solidFill>
              </a:rPr>
              <a:t>start_inital</a:t>
            </a:r>
            <a:r>
              <a:rPr lang="en-US" sz="2000" b="1" dirty="0">
                <a:solidFill>
                  <a:srgbClr val="FF0000"/>
                </a:solidFill>
              </a:rPr>
              <a:t> = C(G) = 4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FF0000"/>
                </a:solidFill>
              </a:rPr>
              <a:t>end_inital</a:t>
            </a:r>
            <a:r>
              <a:rPr lang="en-US" sz="2000" b="1" dirty="0">
                <a:solidFill>
                  <a:srgbClr val="FF0000"/>
                </a:solidFill>
              </a:rPr>
              <a:t> = C(T) = 5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FF0000"/>
                </a:solidFill>
              </a:rPr>
              <a:t>Range = [4, 5]</a:t>
            </a:r>
          </a:p>
          <a:p>
            <a:pPr marL="0" indent="0">
              <a:buNone/>
            </a:pP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68D7964-D0B7-2089-85E1-8E1541E84C1D}"/>
              </a:ext>
            </a:extLst>
          </p:cNvPr>
          <p:cNvSpPr txBox="1"/>
          <p:nvPr/>
        </p:nvSpPr>
        <p:spPr>
          <a:xfrm>
            <a:off x="136185" y="1297373"/>
            <a:ext cx="11830843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/>
              <a:t>Backward Search:</a:t>
            </a:r>
          </a:p>
          <a:p>
            <a:r>
              <a:rPr lang="en-US" sz="2400" dirty="0" err="1"/>
              <a:t>start_inital</a:t>
            </a:r>
            <a:r>
              <a:rPr lang="en-US" sz="2400" dirty="0"/>
              <a:t> = C(X) ,  </a:t>
            </a:r>
            <a:r>
              <a:rPr lang="en-US" sz="2400" dirty="0" err="1"/>
              <a:t>end_inital</a:t>
            </a:r>
            <a:r>
              <a:rPr lang="en-US" sz="2400" dirty="0"/>
              <a:t> = C(X+1) </a:t>
            </a:r>
          </a:p>
          <a:p>
            <a:r>
              <a:rPr lang="en-US" sz="2400" dirty="0" err="1"/>
              <a:t>New_range_start</a:t>
            </a:r>
            <a:r>
              <a:rPr lang="en-US" sz="2400" dirty="0"/>
              <a:t> = C(c) + Occ(c, </a:t>
            </a:r>
            <a:r>
              <a:rPr lang="en-US" sz="2400" dirty="0" err="1"/>
              <a:t>old_range_start</a:t>
            </a:r>
            <a:r>
              <a:rPr lang="en-US" sz="2400" dirty="0"/>
              <a:t>)</a:t>
            </a:r>
          </a:p>
          <a:p>
            <a:r>
              <a:rPr lang="en-US" sz="2400" dirty="0" err="1"/>
              <a:t>New_range_end</a:t>
            </a:r>
            <a:r>
              <a:rPr lang="en-US" sz="2400" dirty="0"/>
              <a:t> = C(c) + Occ(c, </a:t>
            </a:r>
            <a:r>
              <a:rPr lang="en-US" sz="2400" dirty="0" err="1"/>
              <a:t>old_range_end</a:t>
            </a:r>
            <a:r>
              <a:rPr lang="en-US" sz="2400" dirty="0"/>
              <a:t> + 1) - 1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08209434-187D-3D2C-7C95-8B24AFE2FDB8}"/>
              </a:ext>
            </a:extLst>
          </p:cNvPr>
          <p:cNvGraphicFramePr>
            <a:graphicFrameLocks noGrp="1"/>
          </p:cNvGraphicFramePr>
          <p:nvPr/>
        </p:nvGraphicFramePr>
        <p:xfrm>
          <a:off x="5804483" y="2794565"/>
          <a:ext cx="6298012" cy="349722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716">
                  <a:extLst>
                    <a:ext uri="{9D8B030D-6E8A-4147-A177-3AD203B41FA5}">
                      <a16:colId xmlns:a16="http://schemas.microsoft.com/office/drawing/2014/main" val="626357279"/>
                    </a:ext>
                  </a:extLst>
                </a:gridCol>
                <a:gridCol w="899716">
                  <a:extLst>
                    <a:ext uri="{9D8B030D-6E8A-4147-A177-3AD203B41FA5}">
                      <a16:colId xmlns:a16="http://schemas.microsoft.com/office/drawing/2014/main" val="2592269342"/>
                    </a:ext>
                  </a:extLst>
                </a:gridCol>
                <a:gridCol w="899716">
                  <a:extLst>
                    <a:ext uri="{9D8B030D-6E8A-4147-A177-3AD203B41FA5}">
                      <a16:colId xmlns:a16="http://schemas.microsoft.com/office/drawing/2014/main" val="3060558931"/>
                    </a:ext>
                  </a:extLst>
                </a:gridCol>
                <a:gridCol w="899716">
                  <a:extLst>
                    <a:ext uri="{9D8B030D-6E8A-4147-A177-3AD203B41FA5}">
                      <a16:colId xmlns:a16="http://schemas.microsoft.com/office/drawing/2014/main" val="2953280597"/>
                    </a:ext>
                  </a:extLst>
                </a:gridCol>
                <a:gridCol w="899716">
                  <a:extLst>
                    <a:ext uri="{9D8B030D-6E8A-4147-A177-3AD203B41FA5}">
                      <a16:colId xmlns:a16="http://schemas.microsoft.com/office/drawing/2014/main" val="2906311918"/>
                    </a:ext>
                  </a:extLst>
                </a:gridCol>
                <a:gridCol w="899716">
                  <a:extLst>
                    <a:ext uri="{9D8B030D-6E8A-4147-A177-3AD203B41FA5}">
                      <a16:colId xmlns:a16="http://schemas.microsoft.com/office/drawing/2014/main" val="2822224669"/>
                    </a:ext>
                  </a:extLst>
                </a:gridCol>
                <a:gridCol w="899716">
                  <a:extLst>
                    <a:ext uri="{9D8B030D-6E8A-4147-A177-3AD203B41FA5}">
                      <a16:colId xmlns:a16="http://schemas.microsoft.com/office/drawing/2014/main" val="3645338874"/>
                    </a:ext>
                  </a:extLst>
                </a:gridCol>
              </a:tblGrid>
              <a:tr h="571148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W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Occ($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Occ(A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Occ(C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Occ(G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Occ(T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36188834"/>
                  </a:ext>
                </a:extLst>
              </a:tr>
              <a:tr h="33601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08095080"/>
                  </a:ext>
                </a:extLst>
              </a:tr>
              <a:tr h="33601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892307"/>
                  </a:ext>
                </a:extLst>
              </a:tr>
              <a:tr h="33601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87602246"/>
                  </a:ext>
                </a:extLst>
              </a:tr>
              <a:tr h="33601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66864482"/>
                  </a:ext>
                </a:extLst>
              </a:tr>
              <a:tr h="33601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33299389"/>
                  </a:ext>
                </a:extLst>
              </a:tr>
              <a:tr h="33601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51666292"/>
                  </a:ext>
                </a:extLst>
              </a:tr>
              <a:tr h="33601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$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29040954"/>
                  </a:ext>
                </a:extLst>
              </a:tr>
              <a:tr h="33601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54222833"/>
                  </a:ext>
                </a:extLst>
              </a:tr>
            </a:tbl>
          </a:graphicData>
        </a:graphic>
      </p:graphicFrame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BF3F1777-7281-1FD3-D407-1B534AA9FCC7}"/>
              </a:ext>
            </a:extLst>
          </p:cNvPr>
          <p:cNvSpPr txBox="1">
            <a:spLocks/>
          </p:cNvSpPr>
          <p:nvPr/>
        </p:nvSpPr>
        <p:spPr>
          <a:xfrm>
            <a:off x="8688461" y="67563"/>
            <a:ext cx="3151810" cy="2611155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b="1" dirty="0">
                <a:solidFill>
                  <a:srgbClr val="FF0000"/>
                </a:solidFill>
              </a:rPr>
              <a:t>C(c)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FF0000"/>
                </a:solidFill>
              </a:rPr>
              <a:t>$  &lt; A &lt; C &lt; G &lt; T 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FF0000"/>
                </a:solidFill>
              </a:rPr>
              <a:t>C($) =  0 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FF0000"/>
                </a:solidFill>
              </a:rPr>
              <a:t>C(A) =  1 = ($)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FF0000"/>
                </a:solidFill>
              </a:rPr>
              <a:t>C(C) =  3 = ($ + A + A)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FF0000"/>
                </a:solidFill>
              </a:rPr>
              <a:t>C(G) =  4 = ($ + A + A + C)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FF0000"/>
                </a:solidFill>
              </a:rPr>
              <a:t>C(T)  =  5 = ($ + A + A + C + G)</a:t>
            </a:r>
          </a:p>
          <a:p>
            <a:pPr marL="0" indent="0">
              <a:buNone/>
            </a:pP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013A733-2708-E51B-D127-A09B3DB2E4E9}"/>
              </a:ext>
            </a:extLst>
          </p:cNvPr>
          <p:cNvSpPr txBox="1"/>
          <p:nvPr/>
        </p:nvSpPr>
        <p:spPr>
          <a:xfrm>
            <a:off x="8022156" y="2366155"/>
            <a:ext cx="9313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1800" b="1" dirty="0">
                <a:solidFill>
                  <a:srgbClr val="FF0000"/>
                </a:solidFill>
              </a:rPr>
              <a:t>Occ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1C7FBEC-1FCB-1049-7BA6-270C2FAACFEB}"/>
              </a:ext>
            </a:extLst>
          </p:cNvPr>
          <p:cNvSpPr txBox="1"/>
          <p:nvPr/>
        </p:nvSpPr>
        <p:spPr>
          <a:xfrm>
            <a:off x="8156361" y="6376164"/>
            <a:ext cx="342042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/>
              <a:t>BWT(</a:t>
            </a:r>
            <a:r>
              <a:rPr 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T</a:t>
            </a:r>
            <a:r>
              <a:rPr lang="en-US" sz="2400" dirty="0"/>
              <a:t>) =   A G T A C T $</a:t>
            </a:r>
          </a:p>
        </p:txBody>
      </p:sp>
    </p:spTree>
    <p:extLst>
      <p:ext uri="{BB962C8B-B14F-4D97-AF65-F5344CB8AC3E}">
        <p14:creationId xmlns:p14="http://schemas.microsoft.com/office/powerpoint/2010/main" val="199672605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E84201C-C08B-35A5-F4A9-BF9A366BFAE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11C7E4-BA70-3467-83FF-B5D86C468C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59300" y="67563"/>
            <a:ext cx="10515600" cy="1325563"/>
          </a:xfrm>
        </p:spPr>
        <p:txBody>
          <a:bodyPr/>
          <a:lstStyle/>
          <a:p>
            <a:r>
              <a:rPr lang="en-US" dirty="0"/>
              <a:t>Reference (T): TTACGA$</a:t>
            </a:r>
            <a:br>
              <a:rPr lang="en-US" dirty="0"/>
            </a:br>
            <a:r>
              <a:rPr lang="en-US" dirty="0"/>
              <a:t>Read (W): ACG</a:t>
            </a:r>
          </a:p>
        </p:txBody>
      </p:sp>
      <p:sp>
        <p:nvSpPr>
          <p:cNvPr id="54" name="Content Placeholder 2">
            <a:extLst>
              <a:ext uri="{FF2B5EF4-FFF2-40B4-BE49-F238E27FC236}">
                <a16:creationId xmlns:a16="http://schemas.microsoft.com/office/drawing/2014/main" id="{12D67908-8618-1902-5B89-EBCCAE56F90F}"/>
              </a:ext>
            </a:extLst>
          </p:cNvPr>
          <p:cNvSpPr txBox="1">
            <a:spLocks/>
          </p:cNvSpPr>
          <p:nvPr/>
        </p:nvSpPr>
        <p:spPr>
          <a:xfrm>
            <a:off x="294847" y="2636482"/>
            <a:ext cx="5509636" cy="409621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800" b="1" dirty="0">
                <a:solidFill>
                  <a:srgbClr val="FF0000"/>
                </a:solidFill>
              </a:rPr>
              <a:t>For example:</a:t>
            </a:r>
          </a:p>
          <a:p>
            <a:pPr marL="0" indent="0">
              <a:buNone/>
            </a:pPr>
            <a:r>
              <a:rPr lang="en-US" sz="1800" b="1" dirty="0">
                <a:solidFill>
                  <a:srgbClr val="FF0000"/>
                </a:solidFill>
              </a:rPr>
              <a:t>(1) Range = [4, 5]</a:t>
            </a:r>
          </a:p>
          <a:p>
            <a:pPr marL="0" indent="0">
              <a:buNone/>
            </a:pPr>
            <a:r>
              <a:rPr lang="en-US" sz="1800" b="1" dirty="0">
                <a:solidFill>
                  <a:srgbClr val="FF0000"/>
                </a:solidFill>
              </a:rPr>
              <a:t>(2) Search C:</a:t>
            </a:r>
          </a:p>
          <a:p>
            <a:pPr marL="0" indent="0">
              <a:buNone/>
            </a:pPr>
            <a:r>
              <a:rPr lang="en-US" sz="1800" b="1" dirty="0">
                <a:solidFill>
                  <a:srgbClr val="FF0000"/>
                </a:solidFill>
              </a:rPr>
              <a:t>C(C) = 3</a:t>
            </a:r>
          </a:p>
          <a:p>
            <a:pPr marL="0" indent="0">
              <a:buNone/>
            </a:pPr>
            <a:r>
              <a:rPr lang="en-US" sz="1800" b="1" dirty="0">
                <a:solidFill>
                  <a:srgbClr val="FF0000"/>
                </a:solidFill>
              </a:rPr>
              <a:t>Occ(C, 4) =  0</a:t>
            </a:r>
          </a:p>
          <a:p>
            <a:pPr marL="0" indent="0">
              <a:buNone/>
            </a:pPr>
            <a:r>
              <a:rPr lang="en-US" sz="1800" b="1" dirty="0">
                <a:solidFill>
                  <a:srgbClr val="FF0000"/>
                </a:solidFill>
              </a:rPr>
              <a:t>Occ(C, 5+1)  = 1</a:t>
            </a:r>
          </a:p>
          <a:p>
            <a:pPr marL="0" indent="0">
              <a:buNone/>
            </a:pPr>
            <a:r>
              <a:rPr lang="en-US" sz="1800" b="1" dirty="0">
                <a:solidFill>
                  <a:srgbClr val="FF0000"/>
                </a:solidFill>
              </a:rPr>
              <a:t>Range = [3+ Occ(C,4), 3 + Occ(C,5+1) -1] = [3, 3]</a:t>
            </a:r>
          </a:p>
          <a:p>
            <a:pPr marL="0" indent="0">
              <a:buNone/>
            </a:pPr>
            <a:endParaRPr lang="en-US" sz="1800" b="1" dirty="0">
              <a:solidFill>
                <a:srgbClr val="FF000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BE92FE1-BB97-CFED-AEA9-59CAEA32187C}"/>
              </a:ext>
            </a:extLst>
          </p:cNvPr>
          <p:cNvSpPr txBox="1"/>
          <p:nvPr/>
        </p:nvSpPr>
        <p:spPr>
          <a:xfrm>
            <a:off x="136185" y="1310919"/>
            <a:ext cx="11830843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/>
              <a:t>Backward Search:</a:t>
            </a:r>
          </a:p>
          <a:p>
            <a:r>
              <a:rPr lang="en-US" sz="2400" dirty="0" err="1"/>
              <a:t>New_range_start</a:t>
            </a:r>
            <a:r>
              <a:rPr lang="en-US" sz="2400" dirty="0"/>
              <a:t> = C(c) + Occ(c, </a:t>
            </a:r>
            <a:r>
              <a:rPr lang="en-US" sz="2400" dirty="0" err="1"/>
              <a:t>old_range_start</a:t>
            </a:r>
            <a:r>
              <a:rPr lang="en-US" sz="2400" dirty="0"/>
              <a:t>)</a:t>
            </a:r>
          </a:p>
          <a:p>
            <a:r>
              <a:rPr lang="en-US" sz="2400" dirty="0" err="1"/>
              <a:t>New_range_end</a:t>
            </a:r>
            <a:r>
              <a:rPr lang="en-US" sz="2400" dirty="0"/>
              <a:t> = C(c) + Occ(c, </a:t>
            </a:r>
            <a:r>
              <a:rPr lang="en-US" sz="2400" dirty="0" err="1"/>
              <a:t>old_range_end</a:t>
            </a:r>
            <a:r>
              <a:rPr lang="en-US" sz="2400" dirty="0"/>
              <a:t> + 1) - 1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C6F626D8-E7A0-7F07-64F0-B058D1E1ED2D}"/>
              </a:ext>
            </a:extLst>
          </p:cNvPr>
          <p:cNvGraphicFramePr>
            <a:graphicFrameLocks noGrp="1"/>
          </p:cNvGraphicFramePr>
          <p:nvPr/>
        </p:nvGraphicFramePr>
        <p:xfrm>
          <a:off x="5804483" y="2794565"/>
          <a:ext cx="6298012" cy="349722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716">
                  <a:extLst>
                    <a:ext uri="{9D8B030D-6E8A-4147-A177-3AD203B41FA5}">
                      <a16:colId xmlns:a16="http://schemas.microsoft.com/office/drawing/2014/main" val="626357279"/>
                    </a:ext>
                  </a:extLst>
                </a:gridCol>
                <a:gridCol w="899716">
                  <a:extLst>
                    <a:ext uri="{9D8B030D-6E8A-4147-A177-3AD203B41FA5}">
                      <a16:colId xmlns:a16="http://schemas.microsoft.com/office/drawing/2014/main" val="2592269342"/>
                    </a:ext>
                  </a:extLst>
                </a:gridCol>
                <a:gridCol w="899716">
                  <a:extLst>
                    <a:ext uri="{9D8B030D-6E8A-4147-A177-3AD203B41FA5}">
                      <a16:colId xmlns:a16="http://schemas.microsoft.com/office/drawing/2014/main" val="3060558931"/>
                    </a:ext>
                  </a:extLst>
                </a:gridCol>
                <a:gridCol w="899716">
                  <a:extLst>
                    <a:ext uri="{9D8B030D-6E8A-4147-A177-3AD203B41FA5}">
                      <a16:colId xmlns:a16="http://schemas.microsoft.com/office/drawing/2014/main" val="2953280597"/>
                    </a:ext>
                  </a:extLst>
                </a:gridCol>
                <a:gridCol w="899716">
                  <a:extLst>
                    <a:ext uri="{9D8B030D-6E8A-4147-A177-3AD203B41FA5}">
                      <a16:colId xmlns:a16="http://schemas.microsoft.com/office/drawing/2014/main" val="2906311918"/>
                    </a:ext>
                  </a:extLst>
                </a:gridCol>
                <a:gridCol w="899716">
                  <a:extLst>
                    <a:ext uri="{9D8B030D-6E8A-4147-A177-3AD203B41FA5}">
                      <a16:colId xmlns:a16="http://schemas.microsoft.com/office/drawing/2014/main" val="2822224669"/>
                    </a:ext>
                  </a:extLst>
                </a:gridCol>
                <a:gridCol w="899716">
                  <a:extLst>
                    <a:ext uri="{9D8B030D-6E8A-4147-A177-3AD203B41FA5}">
                      <a16:colId xmlns:a16="http://schemas.microsoft.com/office/drawing/2014/main" val="3645338874"/>
                    </a:ext>
                  </a:extLst>
                </a:gridCol>
              </a:tblGrid>
              <a:tr h="571148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W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Occ($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Occ(A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Occ(C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Occ(G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Occ(T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36188834"/>
                  </a:ext>
                </a:extLst>
              </a:tr>
              <a:tr h="33601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08095080"/>
                  </a:ext>
                </a:extLst>
              </a:tr>
              <a:tr h="33601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892307"/>
                  </a:ext>
                </a:extLst>
              </a:tr>
              <a:tr h="33601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87602246"/>
                  </a:ext>
                </a:extLst>
              </a:tr>
              <a:tr h="33601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66864482"/>
                  </a:ext>
                </a:extLst>
              </a:tr>
              <a:tr h="33601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33299389"/>
                  </a:ext>
                </a:extLst>
              </a:tr>
              <a:tr h="33601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51666292"/>
                  </a:ext>
                </a:extLst>
              </a:tr>
              <a:tr h="33601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$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29040954"/>
                  </a:ext>
                </a:extLst>
              </a:tr>
              <a:tr h="33601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54222833"/>
                  </a:ext>
                </a:extLst>
              </a:tr>
            </a:tbl>
          </a:graphicData>
        </a:graphic>
      </p:graphicFrame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420D2294-11DC-1BA3-2416-B013B8FBAABE}"/>
              </a:ext>
            </a:extLst>
          </p:cNvPr>
          <p:cNvSpPr txBox="1">
            <a:spLocks/>
          </p:cNvSpPr>
          <p:nvPr/>
        </p:nvSpPr>
        <p:spPr>
          <a:xfrm>
            <a:off x="8688461" y="67563"/>
            <a:ext cx="3151810" cy="2611155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b="1" dirty="0">
                <a:solidFill>
                  <a:srgbClr val="FF0000"/>
                </a:solidFill>
              </a:rPr>
              <a:t>C(c)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FF0000"/>
                </a:solidFill>
              </a:rPr>
              <a:t>$  &lt; A &lt; C &lt; G &lt; T 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FF0000"/>
                </a:solidFill>
              </a:rPr>
              <a:t>C($) =  0 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FF0000"/>
                </a:solidFill>
              </a:rPr>
              <a:t>C(A) =  1 = ($)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FF0000"/>
                </a:solidFill>
              </a:rPr>
              <a:t>C(C) =  3 = ($ + A + A)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FF0000"/>
                </a:solidFill>
              </a:rPr>
              <a:t>C(G) =  4 = ($ + A + A + C)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FF0000"/>
                </a:solidFill>
              </a:rPr>
              <a:t>C(T)  =  5 = ($ + A + A + C + G)</a:t>
            </a:r>
          </a:p>
          <a:p>
            <a:pPr marL="0" indent="0">
              <a:buNone/>
            </a:pP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8BE1C35-F7E3-F6D4-7600-776B03038BFF}"/>
              </a:ext>
            </a:extLst>
          </p:cNvPr>
          <p:cNvSpPr txBox="1"/>
          <p:nvPr/>
        </p:nvSpPr>
        <p:spPr>
          <a:xfrm>
            <a:off x="8022156" y="2366155"/>
            <a:ext cx="9313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1800" b="1" dirty="0">
                <a:solidFill>
                  <a:srgbClr val="FF0000"/>
                </a:solidFill>
              </a:rPr>
              <a:t>Occ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4AA7053-32FA-0334-5572-953F341DD22C}"/>
              </a:ext>
            </a:extLst>
          </p:cNvPr>
          <p:cNvSpPr txBox="1"/>
          <p:nvPr/>
        </p:nvSpPr>
        <p:spPr>
          <a:xfrm>
            <a:off x="8156361" y="6376164"/>
            <a:ext cx="342042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/>
              <a:t>BWT(</a:t>
            </a:r>
            <a:r>
              <a:rPr 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T</a:t>
            </a:r>
            <a:r>
              <a:rPr lang="en-US" sz="2400" dirty="0"/>
              <a:t>) =   A G T A C T $</a:t>
            </a:r>
          </a:p>
        </p:txBody>
      </p:sp>
    </p:spTree>
    <p:extLst>
      <p:ext uri="{BB962C8B-B14F-4D97-AF65-F5344CB8AC3E}">
        <p14:creationId xmlns:p14="http://schemas.microsoft.com/office/powerpoint/2010/main" val="231575381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22DB438-CF59-9412-746E-08A6C0F4545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281D60-E426-2DB3-D5C1-03202FD261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59300" y="67563"/>
            <a:ext cx="10515600" cy="1325563"/>
          </a:xfrm>
        </p:spPr>
        <p:txBody>
          <a:bodyPr/>
          <a:lstStyle/>
          <a:p>
            <a:r>
              <a:rPr lang="en-US" dirty="0"/>
              <a:t>Reference (T): TTACGA$</a:t>
            </a:r>
            <a:br>
              <a:rPr lang="en-US" dirty="0"/>
            </a:br>
            <a:r>
              <a:rPr lang="en-US" dirty="0"/>
              <a:t>Read (W): ACG</a:t>
            </a:r>
          </a:p>
        </p:txBody>
      </p:sp>
      <p:sp>
        <p:nvSpPr>
          <p:cNvPr id="54" name="Content Placeholder 2">
            <a:extLst>
              <a:ext uri="{FF2B5EF4-FFF2-40B4-BE49-F238E27FC236}">
                <a16:creationId xmlns:a16="http://schemas.microsoft.com/office/drawing/2014/main" id="{39FD3308-72A7-12B9-EE9D-65BB64DF6A4E}"/>
              </a:ext>
            </a:extLst>
          </p:cNvPr>
          <p:cNvSpPr txBox="1">
            <a:spLocks/>
          </p:cNvSpPr>
          <p:nvPr/>
        </p:nvSpPr>
        <p:spPr>
          <a:xfrm>
            <a:off x="294847" y="2629709"/>
            <a:ext cx="5509636" cy="409621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800" b="1" dirty="0">
                <a:solidFill>
                  <a:srgbClr val="FF0000"/>
                </a:solidFill>
              </a:rPr>
              <a:t>For example:</a:t>
            </a:r>
          </a:p>
          <a:p>
            <a:pPr marL="0" indent="0">
              <a:buNone/>
            </a:pPr>
            <a:r>
              <a:rPr lang="en-US" sz="1800" b="1" dirty="0">
                <a:solidFill>
                  <a:srgbClr val="FF0000"/>
                </a:solidFill>
              </a:rPr>
              <a:t>(2) Range = [3, 3]</a:t>
            </a:r>
          </a:p>
          <a:p>
            <a:pPr marL="0" indent="0">
              <a:buNone/>
            </a:pPr>
            <a:r>
              <a:rPr lang="en-US" sz="1800" b="1" dirty="0">
                <a:solidFill>
                  <a:srgbClr val="FF0000"/>
                </a:solidFill>
              </a:rPr>
              <a:t>(3) Search A:</a:t>
            </a:r>
          </a:p>
          <a:p>
            <a:pPr marL="0" indent="0">
              <a:buNone/>
            </a:pPr>
            <a:r>
              <a:rPr lang="en-US" sz="1800" b="1" dirty="0">
                <a:solidFill>
                  <a:srgbClr val="FF0000"/>
                </a:solidFill>
              </a:rPr>
              <a:t>C(A) = 1</a:t>
            </a:r>
          </a:p>
          <a:p>
            <a:pPr marL="0" indent="0">
              <a:buNone/>
            </a:pPr>
            <a:r>
              <a:rPr lang="en-US" sz="1800" b="1" dirty="0">
                <a:solidFill>
                  <a:srgbClr val="FF0000"/>
                </a:solidFill>
              </a:rPr>
              <a:t>Occ(A, 3) =  1</a:t>
            </a:r>
          </a:p>
          <a:p>
            <a:pPr marL="0" indent="0">
              <a:buNone/>
            </a:pPr>
            <a:r>
              <a:rPr lang="en-US" sz="1800" b="1" dirty="0">
                <a:solidFill>
                  <a:srgbClr val="FF0000"/>
                </a:solidFill>
              </a:rPr>
              <a:t>Occ(A, 3+1)  = 2</a:t>
            </a:r>
          </a:p>
          <a:p>
            <a:pPr marL="0" indent="0">
              <a:buNone/>
            </a:pPr>
            <a:r>
              <a:rPr lang="en-US" sz="1800" b="1" dirty="0">
                <a:solidFill>
                  <a:srgbClr val="FF0000"/>
                </a:solidFill>
              </a:rPr>
              <a:t>Range = [1+ Occ(A,3), 1 + Occ(A,3 +1) -1] = [2, 2]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92557D0-F069-87A0-5B43-2EA0DA85D5B2}"/>
              </a:ext>
            </a:extLst>
          </p:cNvPr>
          <p:cNvSpPr txBox="1"/>
          <p:nvPr/>
        </p:nvSpPr>
        <p:spPr>
          <a:xfrm>
            <a:off x="136185" y="1304146"/>
            <a:ext cx="11830843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/>
              <a:t>Backward Search:</a:t>
            </a:r>
          </a:p>
          <a:p>
            <a:r>
              <a:rPr lang="en-US" sz="2400" dirty="0" err="1"/>
              <a:t>New_range_start</a:t>
            </a:r>
            <a:r>
              <a:rPr lang="en-US" sz="2400" dirty="0"/>
              <a:t> = C(c) + Occ(c, </a:t>
            </a:r>
            <a:r>
              <a:rPr lang="en-US" sz="2400" dirty="0" err="1"/>
              <a:t>old_range_start</a:t>
            </a:r>
            <a:r>
              <a:rPr lang="en-US" sz="2400" dirty="0"/>
              <a:t>)</a:t>
            </a:r>
          </a:p>
          <a:p>
            <a:r>
              <a:rPr lang="en-US" sz="2400" dirty="0" err="1"/>
              <a:t>New_range_end</a:t>
            </a:r>
            <a:r>
              <a:rPr lang="en-US" sz="2400" dirty="0"/>
              <a:t> = C(c) + Occ(c, </a:t>
            </a:r>
            <a:r>
              <a:rPr lang="en-US" sz="2400" dirty="0" err="1"/>
              <a:t>old_range_end</a:t>
            </a:r>
            <a:r>
              <a:rPr lang="en-US" sz="2400" dirty="0"/>
              <a:t> + 1) - 1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880324A3-660B-FAA3-46D7-2B30B7219561}"/>
              </a:ext>
            </a:extLst>
          </p:cNvPr>
          <p:cNvGraphicFramePr>
            <a:graphicFrameLocks noGrp="1"/>
          </p:cNvGraphicFramePr>
          <p:nvPr/>
        </p:nvGraphicFramePr>
        <p:xfrm>
          <a:off x="5804483" y="2794565"/>
          <a:ext cx="6298012" cy="349722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9716">
                  <a:extLst>
                    <a:ext uri="{9D8B030D-6E8A-4147-A177-3AD203B41FA5}">
                      <a16:colId xmlns:a16="http://schemas.microsoft.com/office/drawing/2014/main" val="626357279"/>
                    </a:ext>
                  </a:extLst>
                </a:gridCol>
                <a:gridCol w="899716">
                  <a:extLst>
                    <a:ext uri="{9D8B030D-6E8A-4147-A177-3AD203B41FA5}">
                      <a16:colId xmlns:a16="http://schemas.microsoft.com/office/drawing/2014/main" val="2592269342"/>
                    </a:ext>
                  </a:extLst>
                </a:gridCol>
                <a:gridCol w="899716">
                  <a:extLst>
                    <a:ext uri="{9D8B030D-6E8A-4147-A177-3AD203B41FA5}">
                      <a16:colId xmlns:a16="http://schemas.microsoft.com/office/drawing/2014/main" val="3060558931"/>
                    </a:ext>
                  </a:extLst>
                </a:gridCol>
                <a:gridCol w="899716">
                  <a:extLst>
                    <a:ext uri="{9D8B030D-6E8A-4147-A177-3AD203B41FA5}">
                      <a16:colId xmlns:a16="http://schemas.microsoft.com/office/drawing/2014/main" val="2953280597"/>
                    </a:ext>
                  </a:extLst>
                </a:gridCol>
                <a:gridCol w="899716">
                  <a:extLst>
                    <a:ext uri="{9D8B030D-6E8A-4147-A177-3AD203B41FA5}">
                      <a16:colId xmlns:a16="http://schemas.microsoft.com/office/drawing/2014/main" val="2906311918"/>
                    </a:ext>
                  </a:extLst>
                </a:gridCol>
                <a:gridCol w="899716">
                  <a:extLst>
                    <a:ext uri="{9D8B030D-6E8A-4147-A177-3AD203B41FA5}">
                      <a16:colId xmlns:a16="http://schemas.microsoft.com/office/drawing/2014/main" val="2822224669"/>
                    </a:ext>
                  </a:extLst>
                </a:gridCol>
                <a:gridCol w="899716">
                  <a:extLst>
                    <a:ext uri="{9D8B030D-6E8A-4147-A177-3AD203B41FA5}">
                      <a16:colId xmlns:a16="http://schemas.microsoft.com/office/drawing/2014/main" val="3645338874"/>
                    </a:ext>
                  </a:extLst>
                </a:gridCol>
              </a:tblGrid>
              <a:tr h="571148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W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Occ($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Occ(A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Occ(C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Occ(G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Occ(T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36188834"/>
                  </a:ext>
                </a:extLst>
              </a:tr>
              <a:tr h="33601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08095080"/>
                  </a:ext>
                </a:extLst>
              </a:tr>
              <a:tr h="33601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892307"/>
                  </a:ext>
                </a:extLst>
              </a:tr>
              <a:tr h="33601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87602246"/>
                  </a:ext>
                </a:extLst>
              </a:tr>
              <a:tr h="33601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66864482"/>
                  </a:ext>
                </a:extLst>
              </a:tr>
              <a:tr h="33601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33299389"/>
                  </a:ext>
                </a:extLst>
              </a:tr>
              <a:tr h="33601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51666292"/>
                  </a:ext>
                </a:extLst>
              </a:tr>
              <a:tr h="33601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$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29040954"/>
                  </a:ext>
                </a:extLst>
              </a:tr>
              <a:tr h="33601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54222833"/>
                  </a:ext>
                </a:extLst>
              </a:tr>
            </a:tbl>
          </a:graphicData>
        </a:graphic>
      </p:graphicFrame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10CF7BBF-A592-3B75-CE96-67E5EC8BB8A4}"/>
              </a:ext>
            </a:extLst>
          </p:cNvPr>
          <p:cNvSpPr txBox="1">
            <a:spLocks/>
          </p:cNvSpPr>
          <p:nvPr/>
        </p:nvSpPr>
        <p:spPr>
          <a:xfrm>
            <a:off x="8688461" y="67563"/>
            <a:ext cx="3151810" cy="2611155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b="1" dirty="0">
                <a:solidFill>
                  <a:srgbClr val="FF0000"/>
                </a:solidFill>
              </a:rPr>
              <a:t>C(c)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FF0000"/>
                </a:solidFill>
              </a:rPr>
              <a:t>$  &lt; A &lt; C &lt; G &lt; T 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FF0000"/>
                </a:solidFill>
              </a:rPr>
              <a:t>C($) =  0 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FF0000"/>
                </a:solidFill>
              </a:rPr>
              <a:t>C(A) =  1 = ($)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FF0000"/>
                </a:solidFill>
              </a:rPr>
              <a:t>C(C) =  3 = ($ + A + A)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FF0000"/>
                </a:solidFill>
              </a:rPr>
              <a:t>C(G) =  4 = ($ + A + A + C)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FF0000"/>
                </a:solidFill>
              </a:rPr>
              <a:t>C(T)  =  5 = ($ + A + A + C + G)</a:t>
            </a:r>
          </a:p>
          <a:p>
            <a:pPr marL="0" indent="0">
              <a:buNone/>
            </a:pP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DBE8EB5-9FA6-DDF6-CE96-21E3FCEF0F7D}"/>
              </a:ext>
            </a:extLst>
          </p:cNvPr>
          <p:cNvSpPr txBox="1"/>
          <p:nvPr/>
        </p:nvSpPr>
        <p:spPr>
          <a:xfrm>
            <a:off x="8022156" y="2366155"/>
            <a:ext cx="9313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1800" b="1" dirty="0">
                <a:solidFill>
                  <a:srgbClr val="FF0000"/>
                </a:solidFill>
              </a:rPr>
              <a:t>Occ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341D973-4AA4-7B31-D799-072E8361C870}"/>
              </a:ext>
            </a:extLst>
          </p:cNvPr>
          <p:cNvSpPr txBox="1"/>
          <p:nvPr/>
        </p:nvSpPr>
        <p:spPr>
          <a:xfrm>
            <a:off x="8156361" y="6376164"/>
            <a:ext cx="342042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/>
              <a:t>BWT(</a:t>
            </a:r>
            <a:r>
              <a:rPr 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T</a:t>
            </a:r>
            <a:r>
              <a:rPr lang="en-US" sz="2400" dirty="0"/>
              <a:t>) =   A G T A C T $</a:t>
            </a:r>
          </a:p>
        </p:txBody>
      </p:sp>
    </p:spTree>
    <p:extLst>
      <p:ext uri="{BB962C8B-B14F-4D97-AF65-F5344CB8AC3E}">
        <p14:creationId xmlns:p14="http://schemas.microsoft.com/office/powerpoint/2010/main" val="73716309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E8F0C60-AA73-24B6-D580-E46C50C5DBE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E81F84-6B8C-90E5-EE45-749DCBBDEE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59300" y="67563"/>
            <a:ext cx="10515600" cy="1325563"/>
          </a:xfrm>
        </p:spPr>
        <p:txBody>
          <a:bodyPr/>
          <a:lstStyle/>
          <a:p>
            <a:r>
              <a:rPr lang="en-US" dirty="0"/>
              <a:t>Reference (T): TTACGA $</a:t>
            </a:r>
            <a:br>
              <a:rPr lang="en-US" dirty="0"/>
            </a:br>
            <a:r>
              <a:rPr lang="en-US" dirty="0"/>
              <a:t>Read (W): ACG</a:t>
            </a:r>
          </a:p>
        </p:txBody>
      </p:sp>
      <p:sp>
        <p:nvSpPr>
          <p:cNvPr id="54" name="Content Placeholder 2">
            <a:extLst>
              <a:ext uri="{FF2B5EF4-FFF2-40B4-BE49-F238E27FC236}">
                <a16:creationId xmlns:a16="http://schemas.microsoft.com/office/drawing/2014/main" id="{23BB7BCC-E771-29C2-B2EA-C661C3FEE7AF}"/>
              </a:ext>
            </a:extLst>
          </p:cNvPr>
          <p:cNvSpPr txBox="1">
            <a:spLocks/>
          </p:cNvSpPr>
          <p:nvPr/>
        </p:nvSpPr>
        <p:spPr>
          <a:xfrm>
            <a:off x="-22047" y="1281151"/>
            <a:ext cx="5509636" cy="4318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800" b="1" dirty="0">
                <a:solidFill>
                  <a:srgbClr val="FF0000"/>
                </a:solidFill>
              </a:rPr>
              <a:t>Range = [1+ Occ(A,3), 1 + Occ(A,3 +1) -1] = [2, 2]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C3362258-172D-168C-9280-BD358C0C3D5A}"/>
              </a:ext>
            </a:extLst>
          </p:cNvPr>
          <p:cNvSpPr txBox="1"/>
          <p:nvPr/>
        </p:nvSpPr>
        <p:spPr>
          <a:xfrm>
            <a:off x="0" y="3442573"/>
            <a:ext cx="11853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TTACGA$</a:t>
            </a: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518DC767-177C-7710-D240-896E106C8D83}"/>
              </a:ext>
            </a:extLst>
          </p:cNvPr>
          <p:cNvCxnSpPr>
            <a:cxnSpLocks/>
            <a:stCxn id="32" idx="3"/>
          </p:cNvCxnSpPr>
          <p:nvPr/>
        </p:nvCxnSpPr>
        <p:spPr>
          <a:xfrm flipV="1">
            <a:off x="1185333" y="2573867"/>
            <a:ext cx="765387" cy="105337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AF6495D7-5B48-BEE3-BE15-CC6881C91DE4}"/>
              </a:ext>
            </a:extLst>
          </p:cNvPr>
          <p:cNvCxnSpPr>
            <a:cxnSpLocks/>
            <a:stCxn id="32" idx="3"/>
          </p:cNvCxnSpPr>
          <p:nvPr/>
        </p:nvCxnSpPr>
        <p:spPr>
          <a:xfrm flipV="1">
            <a:off x="1185333" y="3034453"/>
            <a:ext cx="865088" cy="59278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39C772A7-7A78-AE0F-D5CD-6D285AD9F855}"/>
              </a:ext>
            </a:extLst>
          </p:cNvPr>
          <p:cNvCxnSpPr>
            <a:cxnSpLocks/>
            <a:stCxn id="32" idx="3"/>
          </p:cNvCxnSpPr>
          <p:nvPr/>
        </p:nvCxnSpPr>
        <p:spPr>
          <a:xfrm flipV="1">
            <a:off x="1185333" y="3569547"/>
            <a:ext cx="819574" cy="5769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144F230A-10F5-30FF-B6EF-5242188A374D}"/>
              </a:ext>
            </a:extLst>
          </p:cNvPr>
          <p:cNvCxnSpPr>
            <a:cxnSpLocks/>
            <a:stCxn id="32" idx="3"/>
          </p:cNvCxnSpPr>
          <p:nvPr/>
        </p:nvCxnSpPr>
        <p:spPr>
          <a:xfrm>
            <a:off x="1185333" y="3627239"/>
            <a:ext cx="873761" cy="47062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A94FDCFA-B7E4-92CA-F07F-475B28D136C6}"/>
              </a:ext>
            </a:extLst>
          </p:cNvPr>
          <p:cNvCxnSpPr>
            <a:cxnSpLocks/>
            <a:stCxn id="32" idx="3"/>
          </p:cNvCxnSpPr>
          <p:nvPr/>
        </p:nvCxnSpPr>
        <p:spPr>
          <a:xfrm>
            <a:off x="1185333" y="3627239"/>
            <a:ext cx="865088" cy="95153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1A894964-D7A6-5244-F8E3-185596471F6D}"/>
              </a:ext>
            </a:extLst>
          </p:cNvPr>
          <p:cNvCxnSpPr>
            <a:cxnSpLocks/>
            <a:stCxn id="32" idx="3"/>
          </p:cNvCxnSpPr>
          <p:nvPr/>
        </p:nvCxnSpPr>
        <p:spPr>
          <a:xfrm>
            <a:off x="1185333" y="3627239"/>
            <a:ext cx="819574" cy="152049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5405CA6F-0E7F-AA20-8B90-FAD0721784E1}"/>
              </a:ext>
            </a:extLst>
          </p:cNvPr>
          <p:cNvCxnSpPr>
            <a:cxnSpLocks/>
          </p:cNvCxnSpPr>
          <p:nvPr/>
        </p:nvCxnSpPr>
        <p:spPr>
          <a:xfrm>
            <a:off x="1283546" y="3776133"/>
            <a:ext cx="766875" cy="18796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AE772C54-3C4E-5B5E-207A-FA64EBBE0C91}"/>
              </a:ext>
            </a:extLst>
          </p:cNvPr>
          <p:cNvSpPr txBox="1"/>
          <p:nvPr/>
        </p:nvSpPr>
        <p:spPr>
          <a:xfrm>
            <a:off x="309192" y="3767229"/>
            <a:ext cx="3713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T</a:t>
            </a:r>
            <a:endParaRPr lang="en-US" dirty="0"/>
          </a:p>
        </p:txBody>
      </p: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8D92618F-B3C1-9BA4-65B2-D0FC86E79123}"/>
              </a:ext>
            </a:extLst>
          </p:cNvPr>
          <p:cNvCxnSpPr>
            <a:cxnSpLocks/>
          </p:cNvCxnSpPr>
          <p:nvPr/>
        </p:nvCxnSpPr>
        <p:spPr>
          <a:xfrm flipV="1">
            <a:off x="3121424" y="3628495"/>
            <a:ext cx="4293753" cy="10887"/>
          </a:xfrm>
          <a:prstGeom prst="straightConnector1">
            <a:avLst/>
          </a:prstGeom>
          <a:ln w="76200">
            <a:headEnd type="arrow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Content Placeholder 2">
            <a:extLst>
              <a:ext uri="{FF2B5EF4-FFF2-40B4-BE49-F238E27FC236}">
                <a16:creationId xmlns:a16="http://schemas.microsoft.com/office/drawing/2014/main" id="{8AA19B4E-95B0-6621-F98C-63B7CE0ECC27}"/>
              </a:ext>
            </a:extLst>
          </p:cNvPr>
          <p:cNvSpPr txBox="1">
            <a:spLocks/>
          </p:cNvSpPr>
          <p:nvPr/>
        </p:nvSpPr>
        <p:spPr>
          <a:xfrm>
            <a:off x="7625030" y="2394583"/>
            <a:ext cx="2632817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u="sng" dirty="0">
                <a:solidFill>
                  <a:srgbClr val="FF0000"/>
                </a:solidFill>
              </a:rPr>
              <a:t>6</a:t>
            </a:r>
            <a:r>
              <a:rPr lang="en-US" dirty="0"/>
              <a:t> $</a:t>
            </a:r>
            <a:endParaRPr lang="en-US" dirty="0">
              <a:solidFill>
                <a:schemeClr val="bg2">
                  <a:lumMod val="90000"/>
                </a:schemeClr>
              </a:solidFill>
            </a:endParaRPr>
          </a:p>
          <a:p>
            <a:pPr marL="0" indent="0">
              <a:buNone/>
            </a:pPr>
            <a:r>
              <a:rPr lang="en-US" u="sng" dirty="0">
                <a:solidFill>
                  <a:srgbClr val="FF0000"/>
                </a:solidFill>
              </a:rPr>
              <a:t>5</a:t>
            </a:r>
            <a:r>
              <a:rPr lang="en-US" dirty="0"/>
              <a:t> A$</a:t>
            </a:r>
            <a:endParaRPr lang="en-US" dirty="0">
              <a:solidFill>
                <a:schemeClr val="bg2">
                  <a:lumMod val="90000"/>
                </a:schemeClr>
              </a:solidFill>
            </a:endParaRPr>
          </a:p>
          <a:p>
            <a:pPr marL="0" indent="0">
              <a:buNone/>
            </a:pPr>
            <a:r>
              <a:rPr lang="en-US" u="sng" dirty="0">
                <a:solidFill>
                  <a:srgbClr val="FF0000"/>
                </a:solidFill>
              </a:rPr>
              <a:t>2</a:t>
            </a:r>
            <a:r>
              <a:rPr lang="en-US" dirty="0"/>
              <a:t> ACGA$</a:t>
            </a:r>
            <a:endParaRPr lang="en-US" dirty="0">
              <a:solidFill>
                <a:schemeClr val="bg2">
                  <a:lumMod val="90000"/>
                </a:schemeClr>
              </a:solidFill>
            </a:endParaRPr>
          </a:p>
          <a:p>
            <a:pPr marL="0" indent="0">
              <a:buNone/>
            </a:pPr>
            <a:r>
              <a:rPr lang="en-US" u="sng" dirty="0">
                <a:solidFill>
                  <a:srgbClr val="FF0000"/>
                </a:solidFill>
              </a:rPr>
              <a:t>3</a:t>
            </a:r>
            <a:r>
              <a:rPr lang="en-US" dirty="0"/>
              <a:t> CGA$</a:t>
            </a:r>
            <a:endParaRPr lang="en-US" dirty="0">
              <a:solidFill>
                <a:schemeClr val="bg2">
                  <a:lumMod val="90000"/>
                </a:schemeClr>
              </a:solidFill>
            </a:endParaRPr>
          </a:p>
          <a:p>
            <a:pPr marL="0" indent="0">
              <a:buNone/>
            </a:pPr>
            <a:r>
              <a:rPr lang="en-US" u="sng" dirty="0">
                <a:solidFill>
                  <a:srgbClr val="FF0000"/>
                </a:solidFill>
              </a:rPr>
              <a:t>4</a:t>
            </a:r>
            <a:r>
              <a:rPr lang="en-US" dirty="0"/>
              <a:t> GA$</a:t>
            </a:r>
            <a:endParaRPr lang="en-US" dirty="0">
              <a:solidFill>
                <a:schemeClr val="bg2">
                  <a:lumMod val="90000"/>
                </a:schemeClr>
              </a:solidFill>
            </a:endParaRPr>
          </a:p>
          <a:p>
            <a:pPr marL="0" indent="0">
              <a:buNone/>
            </a:pPr>
            <a:r>
              <a:rPr lang="en-US" u="sng" dirty="0">
                <a:solidFill>
                  <a:srgbClr val="FF0000"/>
                </a:solidFill>
              </a:rPr>
              <a:t>1</a:t>
            </a:r>
            <a:r>
              <a:rPr lang="en-US" dirty="0"/>
              <a:t> TACGA$ </a:t>
            </a:r>
            <a:endParaRPr lang="en-US" dirty="0">
              <a:solidFill>
                <a:schemeClr val="bg2">
                  <a:lumMod val="90000"/>
                </a:schemeClr>
              </a:solidFill>
            </a:endParaRPr>
          </a:p>
          <a:p>
            <a:pPr marL="0" indent="0">
              <a:buNone/>
            </a:pPr>
            <a:r>
              <a:rPr lang="en-US" u="sng" dirty="0">
                <a:solidFill>
                  <a:srgbClr val="FF0000"/>
                </a:solidFill>
              </a:rPr>
              <a:t>0</a:t>
            </a:r>
            <a:r>
              <a:rPr lang="en-US" dirty="0"/>
              <a:t> TTACGA$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07BC9BC-1409-9676-3D38-9568D3224A39}"/>
              </a:ext>
            </a:extLst>
          </p:cNvPr>
          <p:cNvSpPr txBox="1"/>
          <p:nvPr/>
        </p:nvSpPr>
        <p:spPr>
          <a:xfrm>
            <a:off x="7498793" y="1538652"/>
            <a:ext cx="392774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/>
              <a:t>SA (</a:t>
            </a:r>
            <a:r>
              <a:rPr 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T</a:t>
            </a:r>
            <a:r>
              <a:rPr lang="en-US" sz="2400" dirty="0"/>
              <a:t>) = = [6, 5, 2, 3, 4, 1, 0] </a:t>
            </a:r>
          </a:p>
        </p:txBody>
      </p:sp>
      <p:sp>
        <p:nvSpPr>
          <p:cNvPr id="48" name="Content Placeholder 2">
            <a:extLst>
              <a:ext uri="{FF2B5EF4-FFF2-40B4-BE49-F238E27FC236}">
                <a16:creationId xmlns:a16="http://schemas.microsoft.com/office/drawing/2014/main" id="{EB2500C0-8094-4E79-90D9-6A980C55F0F7}"/>
              </a:ext>
            </a:extLst>
          </p:cNvPr>
          <p:cNvSpPr txBox="1">
            <a:spLocks/>
          </p:cNvSpPr>
          <p:nvPr/>
        </p:nvSpPr>
        <p:spPr>
          <a:xfrm>
            <a:off x="7464212" y="2025250"/>
            <a:ext cx="2632817" cy="3693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600" b="1" dirty="0">
                <a:solidFill>
                  <a:srgbClr val="FF0000"/>
                </a:solidFill>
              </a:rPr>
              <a:t>Suffix Array </a:t>
            </a:r>
          </a:p>
        </p:txBody>
      </p:sp>
      <p:sp>
        <p:nvSpPr>
          <p:cNvPr id="49" name="Content Placeholder 2">
            <a:extLst>
              <a:ext uri="{FF2B5EF4-FFF2-40B4-BE49-F238E27FC236}">
                <a16:creationId xmlns:a16="http://schemas.microsoft.com/office/drawing/2014/main" id="{F4385212-7C42-25CD-CF48-4495C072CA00}"/>
              </a:ext>
            </a:extLst>
          </p:cNvPr>
          <p:cNvSpPr txBox="1">
            <a:spLocks/>
          </p:cNvSpPr>
          <p:nvPr/>
        </p:nvSpPr>
        <p:spPr>
          <a:xfrm>
            <a:off x="1878766" y="2382435"/>
            <a:ext cx="549225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u="sng" dirty="0">
                <a:solidFill>
                  <a:srgbClr val="FF0000"/>
                </a:solidFill>
              </a:rPr>
              <a:t>0</a:t>
            </a:r>
            <a:endParaRPr lang="en-US" dirty="0">
              <a:solidFill>
                <a:schemeClr val="bg2">
                  <a:lumMod val="90000"/>
                </a:schemeClr>
              </a:solidFill>
            </a:endParaRPr>
          </a:p>
          <a:p>
            <a:pPr marL="0" indent="0">
              <a:buNone/>
            </a:pPr>
            <a:r>
              <a:rPr lang="en-US" u="sng" dirty="0">
                <a:solidFill>
                  <a:srgbClr val="FF0000"/>
                </a:solidFill>
              </a:rPr>
              <a:t>1</a:t>
            </a:r>
            <a:endParaRPr lang="en-US" dirty="0">
              <a:solidFill>
                <a:schemeClr val="bg2">
                  <a:lumMod val="90000"/>
                </a:schemeClr>
              </a:solidFill>
            </a:endParaRPr>
          </a:p>
          <a:p>
            <a:pPr marL="0" indent="0">
              <a:buNone/>
            </a:pPr>
            <a:r>
              <a:rPr lang="en-US" u="sng" dirty="0">
                <a:solidFill>
                  <a:srgbClr val="FF0000"/>
                </a:solidFill>
              </a:rPr>
              <a:t>2</a:t>
            </a:r>
            <a:r>
              <a:rPr lang="en-US" dirty="0"/>
              <a:t> </a:t>
            </a:r>
            <a:endParaRPr lang="en-US" dirty="0">
              <a:solidFill>
                <a:schemeClr val="bg2">
                  <a:lumMod val="90000"/>
                </a:schemeClr>
              </a:solidFill>
            </a:endParaRPr>
          </a:p>
          <a:p>
            <a:pPr marL="0" indent="0">
              <a:buNone/>
            </a:pPr>
            <a:r>
              <a:rPr lang="en-US" u="sng" dirty="0">
                <a:solidFill>
                  <a:srgbClr val="FF0000"/>
                </a:solidFill>
              </a:rPr>
              <a:t>3</a:t>
            </a:r>
            <a:r>
              <a:rPr lang="en-US" dirty="0"/>
              <a:t> </a:t>
            </a:r>
          </a:p>
          <a:p>
            <a:pPr marL="0" indent="0">
              <a:buNone/>
            </a:pPr>
            <a:r>
              <a:rPr lang="en-US" u="sng" dirty="0">
                <a:solidFill>
                  <a:srgbClr val="FF0000"/>
                </a:solidFill>
              </a:rPr>
              <a:t>4</a:t>
            </a:r>
            <a:r>
              <a:rPr lang="en-US" dirty="0"/>
              <a:t> </a:t>
            </a:r>
          </a:p>
          <a:p>
            <a:pPr marL="0" indent="0">
              <a:buNone/>
            </a:pPr>
            <a:r>
              <a:rPr lang="en-US" u="sng" dirty="0">
                <a:solidFill>
                  <a:srgbClr val="FF0000"/>
                </a:solidFill>
              </a:rPr>
              <a:t>5</a:t>
            </a:r>
            <a:r>
              <a:rPr lang="en-US" dirty="0"/>
              <a:t> </a:t>
            </a:r>
            <a:endParaRPr lang="en-US" dirty="0">
              <a:solidFill>
                <a:schemeClr val="bg2">
                  <a:lumMod val="90000"/>
                </a:schemeClr>
              </a:solidFill>
            </a:endParaRPr>
          </a:p>
          <a:p>
            <a:pPr marL="0" indent="0">
              <a:buNone/>
            </a:pPr>
            <a:r>
              <a:rPr lang="en-US" u="sng" dirty="0">
                <a:solidFill>
                  <a:srgbClr val="FF0000"/>
                </a:solidFill>
              </a:rPr>
              <a:t>6</a:t>
            </a:r>
            <a:endParaRPr lang="en-US" dirty="0"/>
          </a:p>
        </p:txBody>
      </p:sp>
      <p:sp>
        <p:nvSpPr>
          <p:cNvPr id="50" name="Content Placeholder 2">
            <a:extLst>
              <a:ext uri="{FF2B5EF4-FFF2-40B4-BE49-F238E27FC236}">
                <a16:creationId xmlns:a16="http://schemas.microsoft.com/office/drawing/2014/main" id="{25AC390C-F54F-AB5B-FD00-F1E84C016A4F}"/>
              </a:ext>
            </a:extLst>
          </p:cNvPr>
          <p:cNvSpPr txBox="1">
            <a:spLocks/>
          </p:cNvSpPr>
          <p:nvPr/>
        </p:nvSpPr>
        <p:spPr>
          <a:xfrm>
            <a:off x="1786416" y="2166212"/>
            <a:ext cx="693534" cy="3693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600" b="1" dirty="0">
                <a:solidFill>
                  <a:srgbClr val="FF0000"/>
                </a:solidFill>
              </a:rPr>
              <a:t>index</a:t>
            </a:r>
          </a:p>
        </p:txBody>
      </p:sp>
      <p:sp>
        <p:nvSpPr>
          <p:cNvPr id="53" name="Content Placeholder 2">
            <a:extLst>
              <a:ext uri="{FF2B5EF4-FFF2-40B4-BE49-F238E27FC236}">
                <a16:creationId xmlns:a16="http://schemas.microsoft.com/office/drawing/2014/main" id="{BA86F654-B6C7-4320-C66C-C14DECB4CD79}"/>
              </a:ext>
            </a:extLst>
          </p:cNvPr>
          <p:cNvSpPr txBox="1">
            <a:spLocks/>
          </p:cNvSpPr>
          <p:nvPr/>
        </p:nvSpPr>
        <p:spPr>
          <a:xfrm>
            <a:off x="2654314" y="2382435"/>
            <a:ext cx="2632817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u="sng" dirty="0">
                <a:solidFill>
                  <a:srgbClr val="FF0000"/>
                </a:solidFill>
              </a:rPr>
              <a:t>T</a:t>
            </a:r>
          </a:p>
          <a:p>
            <a:pPr marL="0" indent="0">
              <a:buNone/>
            </a:pPr>
            <a:r>
              <a:rPr lang="en-US" u="sng" dirty="0">
                <a:solidFill>
                  <a:srgbClr val="FF0000"/>
                </a:solidFill>
              </a:rPr>
              <a:t>T</a:t>
            </a:r>
          </a:p>
          <a:p>
            <a:pPr marL="0" indent="0">
              <a:buNone/>
            </a:pPr>
            <a:r>
              <a:rPr lang="en-US" u="sng" dirty="0">
                <a:solidFill>
                  <a:srgbClr val="FF0000"/>
                </a:solidFill>
              </a:rPr>
              <a:t>A</a:t>
            </a:r>
          </a:p>
          <a:p>
            <a:pPr marL="0" indent="0">
              <a:buNone/>
            </a:pPr>
            <a:r>
              <a:rPr lang="en-US" u="sng" dirty="0">
                <a:solidFill>
                  <a:srgbClr val="FF0000"/>
                </a:solidFill>
              </a:rPr>
              <a:t>C</a:t>
            </a:r>
          </a:p>
          <a:p>
            <a:pPr marL="0" indent="0">
              <a:buNone/>
            </a:pPr>
            <a:r>
              <a:rPr lang="en-US" u="sng" dirty="0">
                <a:solidFill>
                  <a:srgbClr val="FF0000"/>
                </a:solidFill>
              </a:rPr>
              <a:t>G</a:t>
            </a:r>
          </a:p>
          <a:p>
            <a:pPr marL="0" indent="0">
              <a:buNone/>
            </a:pPr>
            <a:r>
              <a:rPr lang="en-US" u="sng" dirty="0">
                <a:solidFill>
                  <a:srgbClr val="FF0000"/>
                </a:solidFill>
              </a:rPr>
              <a:t>A</a:t>
            </a:r>
          </a:p>
          <a:p>
            <a:pPr marL="0" indent="0">
              <a:buNone/>
            </a:pPr>
            <a:r>
              <a:rPr lang="en-US" u="sng" dirty="0">
                <a:solidFill>
                  <a:srgbClr val="FF0000"/>
                </a:solidFill>
              </a:rPr>
              <a:t>$</a:t>
            </a:r>
            <a:endParaRPr lang="en-US" dirty="0"/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719388FF-1315-86F7-8A2C-32E577E334CB}"/>
              </a:ext>
            </a:extLst>
          </p:cNvPr>
          <p:cNvSpPr/>
          <p:nvPr/>
        </p:nvSpPr>
        <p:spPr>
          <a:xfrm>
            <a:off x="1953370" y="3330846"/>
            <a:ext cx="491091" cy="470628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A6D86464-75A9-4758-7D9E-84D9A1634327}"/>
              </a:ext>
            </a:extLst>
          </p:cNvPr>
          <p:cNvSpPr txBox="1"/>
          <p:nvPr/>
        </p:nvSpPr>
        <p:spPr>
          <a:xfrm>
            <a:off x="4138507" y="3765747"/>
            <a:ext cx="1882986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dirty="0"/>
              <a:t>TTACGA</a:t>
            </a:r>
          </a:p>
          <a:p>
            <a:r>
              <a:rPr lang="en-US" sz="3600" dirty="0"/>
              <a:t>    ACG</a:t>
            </a:r>
          </a:p>
        </p:txBody>
      </p: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56332837-6819-07AB-ACE6-A614C140BEA3}"/>
              </a:ext>
            </a:extLst>
          </p:cNvPr>
          <p:cNvCxnSpPr>
            <a:cxnSpLocks/>
          </p:cNvCxnSpPr>
          <p:nvPr/>
        </p:nvCxnSpPr>
        <p:spPr>
          <a:xfrm>
            <a:off x="4741333" y="4254151"/>
            <a:ext cx="0" cy="22352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7825B072-ED2A-2DE1-153B-0440D22B666C}"/>
              </a:ext>
            </a:extLst>
          </p:cNvPr>
          <p:cNvCxnSpPr>
            <a:cxnSpLocks/>
          </p:cNvCxnSpPr>
          <p:nvPr/>
        </p:nvCxnSpPr>
        <p:spPr>
          <a:xfrm>
            <a:off x="5056293" y="4254151"/>
            <a:ext cx="0" cy="22352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CD04DD56-47D3-D272-3643-72CFF4C55032}"/>
              </a:ext>
            </a:extLst>
          </p:cNvPr>
          <p:cNvCxnSpPr>
            <a:cxnSpLocks/>
          </p:cNvCxnSpPr>
          <p:nvPr/>
        </p:nvCxnSpPr>
        <p:spPr>
          <a:xfrm>
            <a:off x="5405120" y="4254151"/>
            <a:ext cx="0" cy="22352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1555148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8EB687-A1F0-8D96-4652-2211AE0668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BB7237-17FB-3538-718D-7FB59CE98A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he final range [2, 3) corresponds to 1 position in the suffix array: SA[2] = 2</a:t>
            </a:r>
          </a:p>
          <a:p>
            <a:pPr marL="0" indent="0">
              <a:buNone/>
            </a:pPr>
            <a:r>
              <a:rPr lang="en-US" dirty="0"/>
              <a:t>This means the read ACG matches the reference starting at position 1 (0-based index)</a:t>
            </a:r>
          </a:p>
        </p:txBody>
      </p:sp>
    </p:spTree>
    <p:extLst>
      <p:ext uri="{BB962C8B-B14F-4D97-AF65-F5344CB8AC3E}">
        <p14:creationId xmlns:p14="http://schemas.microsoft.com/office/powerpoint/2010/main" val="282222348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DF3463-7F2B-6917-01FE-B460FD8777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/BAM/CRAM forma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98E617-2E88-552F-4F26-409C4DBC7CF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AM: Sequencing Alignment Map</a:t>
            </a:r>
          </a:p>
          <a:p>
            <a:endParaRPr lang="en-US" dirty="0"/>
          </a:p>
          <a:p>
            <a:r>
              <a:rPr lang="en-US" dirty="0"/>
              <a:t>BAM: Binary Alignment Map</a:t>
            </a:r>
          </a:p>
          <a:p>
            <a:endParaRPr lang="en-US" dirty="0"/>
          </a:p>
          <a:p>
            <a:r>
              <a:rPr lang="en-US" dirty="0"/>
              <a:t>CRAM: Compressed BAM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242995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entral dogma of molecular biology</a:t>
            </a:r>
          </a:p>
        </p:txBody>
      </p:sp>
      <p:pic>
        <p:nvPicPr>
          <p:cNvPr id="1026" name="Picture 2" descr="See the source 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030" y="1601057"/>
            <a:ext cx="5734050" cy="47815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9720" y="1824273"/>
            <a:ext cx="4505325" cy="3435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2971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1605A3-F7F2-C207-D4C7-8B9F26DF69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9994" y="134389"/>
            <a:ext cx="10515600" cy="1325563"/>
          </a:xfrm>
        </p:spPr>
        <p:txBody>
          <a:bodyPr/>
          <a:lstStyle/>
          <a:p>
            <a:r>
              <a:rPr lang="en-US" dirty="0"/>
              <a:t>BAM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C0134794-C58D-5724-E0CC-54FB10D5AFF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6163906"/>
              </p:ext>
            </p:extLst>
          </p:nvPr>
        </p:nvGraphicFramePr>
        <p:xfrm>
          <a:off x="3031520" y="282011"/>
          <a:ext cx="7189248" cy="6256103"/>
        </p:xfrm>
        <a:graphic>
          <a:graphicData uri="http://schemas.openxmlformats.org/drawingml/2006/table">
            <a:tbl>
              <a:tblPr/>
              <a:tblGrid>
                <a:gridCol w="2396416">
                  <a:extLst>
                    <a:ext uri="{9D8B030D-6E8A-4147-A177-3AD203B41FA5}">
                      <a16:colId xmlns:a16="http://schemas.microsoft.com/office/drawing/2014/main" val="2121066500"/>
                    </a:ext>
                  </a:extLst>
                </a:gridCol>
                <a:gridCol w="2396416">
                  <a:extLst>
                    <a:ext uri="{9D8B030D-6E8A-4147-A177-3AD203B41FA5}">
                      <a16:colId xmlns:a16="http://schemas.microsoft.com/office/drawing/2014/main" val="2830804933"/>
                    </a:ext>
                  </a:extLst>
                </a:gridCol>
                <a:gridCol w="2396416">
                  <a:extLst>
                    <a:ext uri="{9D8B030D-6E8A-4147-A177-3AD203B41FA5}">
                      <a16:colId xmlns:a16="http://schemas.microsoft.com/office/drawing/2014/main" val="2852161477"/>
                    </a:ext>
                  </a:extLst>
                </a:gridCol>
              </a:tblGrid>
              <a:tr h="329420"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0" dirty="0">
                          <a:effectLst/>
                        </a:rPr>
                        <a:t>Field</a:t>
                      </a:r>
                    </a:p>
                  </a:txBody>
                  <a:tcPr marL="66619" marR="44413" marT="44413" marB="38861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0">
                          <a:effectLst/>
                        </a:rPr>
                        <a:t>Name</a:t>
                      </a:r>
                    </a:p>
                  </a:txBody>
                  <a:tcPr marL="66619" marR="44413" marT="44413" marB="38861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0">
                          <a:effectLst/>
                        </a:rPr>
                        <a:t>Description</a:t>
                      </a:r>
                    </a:p>
                  </a:txBody>
                  <a:tcPr marL="66619" marR="44413" marT="44413" marB="38861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85817343"/>
                  </a:ext>
                </a:extLst>
              </a:tr>
              <a:tr h="546024"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>
                          <a:effectLst/>
                        </a:rPr>
                        <a:t>1</a:t>
                      </a:r>
                    </a:p>
                  </a:txBody>
                  <a:tcPr marL="66619" marR="44413" marT="44413" marB="38861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>
                          <a:effectLst/>
                        </a:rPr>
                        <a:t>QNAME</a:t>
                      </a:r>
                      <a:endParaRPr lang="en-US" sz="1400">
                        <a:effectLst/>
                      </a:endParaRPr>
                    </a:p>
                  </a:txBody>
                  <a:tcPr marL="66619" marR="44413" marT="44413" marB="38861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>
                          <a:effectLst/>
                        </a:rPr>
                        <a:t>Query name of the read (e.g., read ID)</a:t>
                      </a:r>
                    </a:p>
                  </a:txBody>
                  <a:tcPr marL="66619" marR="44413" marT="44413" marB="38861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17486847"/>
                  </a:ext>
                </a:extLst>
              </a:tr>
              <a:tr h="762628"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>
                          <a:effectLst/>
                        </a:rPr>
                        <a:t>2</a:t>
                      </a:r>
                    </a:p>
                  </a:txBody>
                  <a:tcPr marL="66619" marR="44413" marT="44413" marB="38861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>
                          <a:effectLst/>
                        </a:rPr>
                        <a:t>FLAG</a:t>
                      </a:r>
                      <a:endParaRPr lang="en-US" sz="1400">
                        <a:effectLst/>
                      </a:endParaRPr>
                    </a:p>
                  </a:txBody>
                  <a:tcPr marL="66619" marR="44413" marT="44413" marB="38861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>
                          <a:effectLst/>
                        </a:rPr>
                        <a:t>Bitwise flag indicating read properties (e.g., paired, mapped, reverse strand)</a:t>
                      </a:r>
                    </a:p>
                  </a:txBody>
                  <a:tcPr marL="66619" marR="44413" marT="44413" marB="38861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47382876"/>
                  </a:ext>
                </a:extLst>
              </a:tr>
              <a:tr h="546024"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>
                          <a:effectLst/>
                        </a:rPr>
                        <a:t>3</a:t>
                      </a:r>
                    </a:p>
                  </a:txBody>
                  <a:tcPr marL="66619" marR="44413" marT="44413" marB="38861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>
                          <a:effectLst/>
                        </a:rPr>
                        <a:t>RNAME</a:t>
                      </a:r>
                      <a:endParaRPr lang="en-US" sz="1400">
                        <a:effectLst/>
                      </a:endParaRPr>
                    </a:p>
                  </a:txBody>
                  <a:tcPr marL="66619" marR="44413" marT="44413" marB="38861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>
                          <a:effectLst/>
                        </a:rPr>
                        <a:t>Reference sequence name (e.g., chromosome)</a:t>
                      </a:r>
                    </a:p>
                  </a:txBody>
                  <a:tcPr marL="66619" marR="44413" marT="44413" marB="38861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05194855"/>
                  </a:ext>
                </a:extLst>
              </a:tr>
              <a:tr h="546024"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>
                          <a:effectLst/>
                        </a:rPr>
                        <a:t>4</a:t>
                      </a:r>
                    </a:p>
                  </a:txBody>
                  <a:tcPr marL="66619" marR="44413" marT="44413" marB="38861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>
                          <a:effectLst/>
                        </a:rPr>
                        <a:t>POS</a:t>
                      </a:r>
                      <a:endParaRPr lang="en-US" sz="1400">
                        <a:effectLst/>
                      </a:endParaRPr>
                    </a:p>
                  </a:txBody>
                  <a:tcPr marL="66619" marR="44413" marT="44413" marB="38861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>
                          <a:effectLst/>
                        </a:rPr>
                        <a:t>1-based leftmost mapping position</a:t>
                      </a:r>
                    </a:p>
                  </a:txBody>
                  <a:tcPr marL="66619" marR="44413" marT="44413" marB="38861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97387458"/>
                  </a:ext>
                </a:extLst>
              </a:tr>
              <a:tr h="329420"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>
                          <a:effectLst/>
                        </a:rPr>
                        <a:t>5</a:t>
                      </a:r>
                    </a:p>
                  </a:txBody>
                  <a:tcPr marL="66619" marR="44413" marT="44413" marB="38861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 dirty="0">
                          <a:effectLst/>
                        </a:rPr>
                        <a:t>MAPQ</a:t>
                      </a:r>
                      <a:endParaRPr lang="en-US" sz="1400" dirty="0">
                        <a:effectLst/>
                      </a:endParaRPr>
                    </a:p>
                  </a:txBody>
                  <a:tcPr marL="66619" marR="44413" marT="44413" marB="38861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>
                          <a:effectLst/>
                        </a:rPr>
                        <a:t>Mapping quality (Phred-scaled)</a:t>
                      </a:r>
                    </a:p>
                  </a:txBody>
                  <a:tcPr marL="66619" marR="44413" marT="44413" marB="38861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84791071"/>
                  </a:ext>
                </a:extLst>
              </a:tr>
              <a:tr h="762628"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>
                          <a:effectLst/>
                        </a:rPr>
                        <a:t>6</a:t>
                      </a:r>
                    </a:p>
                  </a:txBody>
                  <a:tcPr marL="66619" marR="44413" marT="44413" marB="38861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 dirty="0">
                          <a:effectLst/>
                        </a:rPr>
                        <a:t>CIGAR</a:t>
                      </a:r>
                      <a:endParaRPr lang="en-US" sz="1400" dirty="0">
                        <a:effectLst/>
                      </a:endParaRPr>
                    </a:p>
                  </a:txBody>
                  <a:tcPr marL="66619" marR="44413" marT="44413" marB="38861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>
                          <a:effectLst/>
                        </a:rPr>
                        <a:t>CIGAR string describing alignment (e.g., 76M for 76 matches)</a:t>
                      </a:r>
                    </a:p>
                  </a:txBody>
                  <a:tcPr marL="66619" marR="44413" marT="44413" marB="38861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64757383"/>
                  </a:ext>
                </a:extLst>
              </a:tr>
              <a:tr h="546024"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>
                          <a:effectLst/>
                        </a:rPr>
                        <a:t>7</a:t>
                      </a:r>
                    </a:p>
                  </a:txBody>
                  <a:tcPr marL="66619" marR="44413" marT="44413" marB="38861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>
                          <a:effectLst/>
                        </a:rPr>
                        <a:t>RNEXT</a:t>
                      </a:r>
                      <a:endParaRPr lang="en-US" sz="1400">
                        <a:effectLst/>
                      </a:endParaRPr>
                    </a:p>
                  </a:txBody>
                  <a:tcPr marL="66619" marR="44413" marT="44413" marB="38861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>
                          <a:effectLst/>
                        </a:rPr>
                        <a:t>Reference name of the mate/next read</a:t>
                      </a:r>
                    </a:p>
                  </a:txBody>
                  <a:tcPr marL="66619" marR="44413" marT="44413" marB="38861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79764556"/>
                  </a:ext>
                </a:extLst>
              </a:tr>
              <a:tr h="329420"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>
                          <a:effectLst/>
                        </a:rPr>
                        <a:t>8</a:t>
                      </a:r>
                    </a:p>
                  </a:txBody>
                  <a:tcPr marL="66619" marR="44413" marT="44413" marB="38861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>
                          <a:effectLst/>
                        </a:rPr>
                        <a:t>PNEXT</a:t>
                      </a:r>
                      <a:endParaRPr lang="en-US" sz="1400">
                        <a:effectLst/>
                      </a:endParaRPr>
                    </a:p>
                  </a:txBody>
                  <a:tcPr marL="66619" marR="44413" marT="44413" marB="38861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>
                          <a:effectLst/>
                        </a:rPr>
                        <a:t>Position of the mate/next read</a:t>
                      </a:r>
                    </a:p>
                  </a:txBody>
                  <a:tcPr marL="66619" marR="44413" marT="44413" marB="38861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45394727"/>
                  </a:ext>
                </a:extLst>
              </a:tr>
              <a:tr h="329420"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>
                          <a:effectLst/>
                        </a:rPr>
                        <a:t>9</a:t>
                      </a:r>
                    </a:p>
                  </a:txBody>
                  <a:tcPr marL="66619" marR="44413" marT="44413" marB="38861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>
                          <a:effectLst/>
                        </a:rPr>
                        <a:t>TLEN</a:t>
                      </a:r>
                      <a:endParaRPr lang="en-US" sz="1400">
                        <a:effectLst/>
                      </a:endParaRPr>
                    </a:p>
                  </a:txBody>
                  <a:tcPr marL="66619" marR="44413" marT="44413" marB="38861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>
                          <a:effectLst/>
                        </a:rPr>
                        <a:t>Observed template length</a:t>
                      </a:r>
                    </a:p>
                  </a:txBody>
                  <a:tcPr marL="66619" marR="44413" marT="44413" marB="38861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211969"/>
                  </a:ext>
                </a:extLst>
              </a:tr>
              <a:tr h="329420"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>
                          <a:effectLst/>
                        </a:rPr>
                        <a:t>10</a:t>
                      </a:r>
                    </a:p>
                  </a:txBody>
                  <a:tcPr marL="66619" marR="44413" marT="44413" marB="38861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>
                          <a:effectLst/>
                        </a:rPr>
                        <a:t>SEQ</a:t>
                      </a:r>
                      <a:endParaRPr lang="en-US" sz="1400">
                        <a:effectLst/>
                      </a:endParaRPr>
                    </a:p>
                  </a:txBody>
                  <a:tcPr marL="66619" marR="44413" marT="44413" marB="38861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>
                          <a:effectLst/>
                        </a:rPr>
                        <a:t>Segment sequence</a:t>
                      </a:r>
                    </a:p>
                  </a:txBody>
                  <a:tcPr marL="66619" marR="44413" marT="44413" marB="38861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22193398"/>
                  </a:ext>
                </a:extLst>
              </a:tr>
              <a:tr h="538503"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>
                          <a:effectLst/>
                        </a:rPr>
                        <a:t>11</a:t>
                      </a:r>
                    </a:p>
                  </a:txBody>
                  <a:tcPr marL="66619" marR="44413" marT="44413" marB="33310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>
                          <a:effectLst/>
                        </a:rPr>
                        <a:t>QUAL</a:t>
                      </a:r>
                      <a:endParaRPr lang="en-US" sz="1400">
                        <a:effectLst/>
                      </a:endParaRPr>
                    </a:p>
                  </a:txBody>
                  <a:tcPr marL="66619" marR="44413" marT="44413" marB="33310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dirty="0">
                          <a:effectLst/>
                        </a:rPr>
                        <a:t>ASCII of Phred-scaled base quality + 33</a:t>
                      </a:r>
                    </a:p>
                  </a:txBody>
                  <a:tcPr marL="66619" marR="44413" marT="44413" marB="33310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0456332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2241065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DC16C8-6FF8-43FB-DB60-C7B3B60AF1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6907" y="185663"/>
            <a:ext cx="10515600" cy="1325563"/>
          </a:xfrm>
        </p:spPr>
        <p:txBody>
          <a:bodyPr/>
          <a:lstStyle/>
          <a:p>
            <a:r>
              <a:rPr lang="en-US" dirty="0"/>
              <a:t>BAM - FLAG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E55F472D-9F80-1965-4C5D-81BF888CA79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5439753"/>
              </p:ext>
            </p:extLst>
          </p:nvPr>
        </p:nvGraphicFramePr>
        <p:xfrm>
          <a:off x="3604601" y="32364"/>
          <a:ext cx="7334016" cy="6793272"/>
        </p:xfrm>
        <a:graphic>
          <a:graphicData uri="http://schemas.openxmlformats.org/drawingml/2006/table">
            <a:tbl>
              <a:tblPr/>
              <a:tblGrid>
                <a:gridCol w="2444672">
                  <a:extLst>
                    <a:ext uri="{9D8B030D-6E8A-4147-A177-3AD203B41FA5}">
                      <a16:colId xmlns:a16="http://schemas.microsoft.com/office/drawing/2014/main" val="3709019688"/>
                    </a:ext>
                  </a:extLst>
                </a:gridCol>
                <a:gridCol w="2444672">
                  <a:extLst>
                    <a:ext uri="{9D8B030D-6E8A-4147-A177-3AD203B41FA5}">
                      <a16:colId xmlns:a16="http://schemas.microsoft.com/office/drawing/2014/main" val="647244359"/>
                    </a:ext>
                  </a:extLst>
                </a:gridCol>
                <a:gridCol w="2444672">
                  <a:extLst>
                    <a:ext uri="{9D8B030D-6E8A-4147-A177-3AD203B41FA5}">
                      <a16:colId xmlns:a16="http://schemas.microsoft.com/office/drawing/2014/main" val="1810685292"/>
                    </a:ext>
                  </a:extLst>
                </a:gridCol>
              </a:tblGrid>
              <a:tr h="318667"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 b="0">
                          <a:effectLst/>
                        </a:rPr>
                        <a:t>Bit (Decimal)</a:t>
                      </a:r>
                    </a:p>
                  </a:txBody>
                  <a:tcPr marL="73296" marR="48864" marT="48864" marB="42756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 b="0">
                          <a:effectLst/>
                        </a:rPr>
                        <a:t>Hex</a:t>
                      </a:r>
                    </a:p>
                  </a:txBody>
                  <a:tcPr marL="73296" marR="48864" marT="48864" marB="42756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 b="0">
                          <a:effectLst/>
                        </a:rPr>
                        <a:t>Description</a:t>
                      </a:r>
                    </a:p>
                  </a:txBody>
                  <a:tcPr marL="73296" marR="48864" marT="48864" marB="42756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73967563"/>
                  </a:ext>
                </a:extLst>
              </a:tr>
              <a:tr h="318667"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>
                          <a:effectLst/>
                        </a:rPr>
                        <a:t>0x1 (1)</a:t>
                      </a:r>
                    </a:p>
                  </a:txBody>
                  <a:tcPr marL="73296" marR="48864" marT="48864" marB="42756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>
                          <a:effectLst/>
                        </a:rPr>
                        <a:t>0x1</a:t>
                      </a:r>
                    </a:p>
                  </a:txBody>
                  <a:tcPr marL="73296" marR="48864" marT="48864" marB="42756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>
                          <a:effectLst/>
                        </a:rPr>
                        <a:t>Read is paired in sequencing</a:t>
                      </a:r>
                    </a:p>
                  </a:txBody>
                  <a:tcPr marL="73296" marR="48864" marT="48864" marB="42756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0334888"/>
                  </a:ext>
                </a:extLst>
              </a:tr>
              <a:tr h="318667"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>
                          <a:effectLst/>
                        </a:rPr>
                        <a:t>0x2 (2)</a:t>
                      </a:r>
                    </a:p>
                  </a:txBody>
                  <a:tcPr marL="73296" marR="48864" marT="48864" marB="42756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>
                          <a:effectLst/>
                        </a:rPr>
                        <a:t>0x2</a:t>
                      </a:r>
                    </a:p>
                  </a:txBody>
                  <a:tcPr marL="73296" marR="48864" marT="48864" marB="42756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>
                          <a:effectLst/>
                        </a:rPr>
                        <a:t>Read is mapped in a proper pair</a:t>
                      </a:r>
                    </a:p>
                  </a:txBody>
                  <a:tcPr marL="73296" marR="48864" marT="48864" marB="42756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96466170"/>
                  </a:ext>
                </a:extLst>
              </a:tr>
              <a:tr h="318667"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>
                          <a:effectLst/>
                        </a:rPr>
                        <a:t>0x4 (4)</a:t>
                      </a:r>
                    </a:p>
                  </a:txBody>
                  <a:tcPr marL="73296" marR="48864" marT="48864" marB="42756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>
                          <a:effectLst/>
                        </a:rPr>
                        <a:t>0x4</a:t>
                      </a:r>
                    </a:p>
                  </a:txBody>
                  <a:tcPr marL="73296" marR="48864" marT="48864" marB="42756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>
                          <a:effectLst/>
                        </a:rPr>
                        <a:t>Read is unmapped</a:t>
                      </a:r>
                    </a:p>
                  </a:txBody>
                  <a:tcPr marL="73296" marR="48864" marT="48864" marB="42756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35691929"/>
                  </a:ext>
                </a:extLst>
              </a:tr>
              <a:tr h="318667"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>
                          <a:effectLst/>
                        </a:rPr>
                        <a:t>0x8 (8)</a:t>
                      </a:r>
                    </a:p>
                  </a:txBody>
                  <a:tcPr marL="73296" marR="48864" marT="48864" marB="42756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>
                          <a:effectLst/>
                        </a:rPr>
                        <a:t>0x8</a:t>
                      </a:r>
                    </a:p>
                  </a:txBody>
                  <a:tcPr marL="73296" marR="48864" marT="48864" marB="42756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 dirty="0">
                          <a:effectLst/>
                        </a:rPr>
                        <a:t>Mate is unmapped</a:t>
                      </a:r>
                    </a:p>
                  </a:txBody>
                  <a:tcPr marL="73296" marR="48864" marT="48864" marB="42756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82986790"/>
                  </a:ext>
                </a:extLst>
              </a:tr>
              <a:tr h="530972"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>
                          <a:effectLst/>
                        </a:rPr>
                        <a:t>0x10 (16)</a:t>
                      </a:r>
                    </a:p>
                  </a:txBody>
                  <a:tcPr marL="73296" marR="48864" marT="48864" marB="42756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>
                          <a:effectLst/>
                        </a:rPr>
                        <a:t>0x10</a:t>
                      </a:r>
                    </a:p>
                  </a:txBody>
                  <a:tcPr marL="73296" marR="48864" marT="48864" marB="42756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>
                          <a:effectLst/>
                        </a:rPr>
                        <a:t>Read is mapped to the reverse strand</a:t>
                      </a:r>
                    </a:p>
                  </a:txBody>
                  <a:tcPr marL="73296" marR="48864" marT="48864" marB="42756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45931669"/>
                  </a:ext>
                </a:extLst>
              </a:tr>
              <a:tr h="530972"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>
                          <a:effectLst/>
                        </a:rPr>
                        <a:t>0x20 (32)</a:t>
                      </a:r>
                    </a:p>
                  </a:txBody>
                  <a:tcPr marL="73296" marR="48864" marT="48864" marB="42756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>
                          <a:effectLst/>
                        </a:rPr>
                        <a:t>0x20</a:t>
                      </a:r>
                    </a:p>
                  </a:txBody>
                  <a:tcPr marL="73296" marR="48864" marT="48864" marB="42756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>
                          <a:effectLst/>
                        </a:rPr>
                        <a:t>Mate is mapped to the reverse strand</a:t>
                      </a:r>
                    </a:p>
                  </a:txBody>
                  <a:tcPr marL="73296" marR="48864" marT="48864" marB="42756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25687187"/>
                  </a:ext>
                </a:extLst>
              </a:tr>
              <a:tr h="318667"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>
                          <a:effectLst/>
                        </a:rPr>
                        <a:t>0x40 (64)</a:t>
                      </a:r>
                    </a:p>
                  </a:txBody>
                  <a:tcPr marL="73296" marR="48864" marT="48864" marB="42756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 dirty="0">
                          <a:effectLst/>
                        </a:rPr>
                        <a:t>0x40</a:t>
                      </a:r>
                    </a:p>
                  </a:txBody>
                  <a:tcPr marL="73296" marR="48864" marT="48864" marB="42756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>
                          <a:effectLst/>
                        </a:rPr>
                        <a:t>Read is the first in a pair</a:t>
                      </a:r>
                    </a:p>
                  </a:txBody>
                  <a:tcPr marL="73296" marR="48864" marT="48864" marB="42756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90722664"/>
                  </a:ext>
                </a:extLst>
              </a:tr>
              <a:tr h="318667"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>
                          <a:effectLst/>
                        </a:rPr>
                        <a:t>0x80 (128)</a:t>
                      </a:r>
                    </a:p>
                  </a:txBody>
                  <a:tcPr marL="73296" marR="48864" marT="48864" marB="42756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>
                          <a:effectLst/>
                        </a:rPr>
                        <a:t>0x80</a:t>
                      </a:r>
                    </a:p>
                  </a:txBody>
                  <a:tcPr marL="73296" marR="48864" marT="48864" marB="42756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>
                          <a:effectLst/>
                        </a:rPr>
                        <a:t>Read is the second in a pair</a:t>
                      </a:r>
                    </a:p>
                  </a:txBody>
                  <a:tcPr marL="73296" marR="48864" marT="48864" marB="42756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66801935"/>
                  </a:ext>
                </a:extLst>
              </a:tr>
              <a:tr h="318667"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>
                          <a:effectLst/>
                        </a:rPr>
                        <a:t>0x100 (256)</a:t>
                      </a:r>
                    </a:p>
                  </a:txBody>
                  <a:tcPr marL="73296" marR="48864" marT="48864" marB="42756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>
                          <a:effectLst/>
                        </a:rPr>
                        <a:t>0x100</a:t>
                      </a:r>
                    </a:p>
                  </a:txBody>
                  <a:tcPr marL="73296" marR="48864" marT="48864" marB="42756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>
                          <a:effectLst/>
                        </a:rPr>
                        <a:t>Read is not primary alignment</a:t>
                      </a:r>
                    </a:p>
                  </a:txBody>
                  <a:tcPr marL="73296" marR="48864" marT="48864" marB="42756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91204"/>
                  </a:ext>
                </a:extLst>
              </a:tr>
              <a:tr h="530972"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>
                          <a:effectLst/>
                        </a:rPr>
                        <a:t>0x200 (512)</a:t>
                      </a:r>
                    </a:p>
                  </a:txBody>
                  <a:tcPr marL="73296" marR="48864" marT="48864" marB="42756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>
                          <a:effectLst/>
                        </a:rPr>
                        <a:t>0x200</a:t>
                      </a:r>
                    </a:p>
                  </a:txBody>
                  <a:tcPr marL="73296" marR="48864" marT="48864" marB="42756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>
                          <a:effectLst/>
                        </a:rPr>
                        <a:t>Read fails platform/vendor quality checks</a:t>
                      </a:r>
                    </a:p>
                  </a:txBody>
                  <a:tcPr marL="73296" marR="48864" marT="48864" marB="42756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5529240"/>
                  </a:ext>
                </a:extLst>
              </a:tr>
              <a:tr h="530972"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>
                          <a:effectLst/>
                        </a:rPr>
                        <a:t>0x400 (1024)</a:t>
                      </a:r>
                    </a:p>
                  </a:txBody>
                  <a:tcPr marL="73296" marR="48864" marT="48864" marB="42756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>
                          <a:effectLst/>
                        </a:rPr>
                        <a:t>0x400</a:t>
                      </a:r>
                    </a:p>
                  </a:txBody>
                  <a:tcPr marL="73296" marR="48864" marT="48864" marB="42756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>
                          <a:effectLst/>
                        </a:rPr>
                        <a:t>Read is a PCR or optical duplicate</a:t>
                      </a:r>
                    </a:p>
                  </a:txBody>
                  <a:tcPr marL="73296" marR="48864" marT="48864" marB="42756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34760156"/>
                  </a:ext>
                </a:extLst>
              </a:tr>
              <a:tr h="523881"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>
                          <a:effectLst/>
                        </a:rPr>
                        <a:t>0x800 (2048)</a:t>
                      </a:r>
                    </a:p>
                  </a:txBody>
                  <a:tcPr marL="73296" marR="48864" marT="48864" marB="36648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>
                          <a:effectLst/>
                        </a:rPr>
                        <a:t>0x800</a:t>
                      </a:r>
                    </a:p>
                  </a:txBody>
                  <a:tcPr marL="73296" marR="48864" marT="48864" marB="36648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 dirty="0">
                          <a:effectLst/>
                        </a:rPr>
                        <a:t>Read is supplementary alignment (e.g., split read)</a:t>
                      </a:r>
                    </a:p>
                  </a:txBody>
                  <a:tcPr marL="73296" marR="48864" marT="48864" marB="36648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564768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3457080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AFB6AE-3A57-C160-0EBD-AC88C88DCB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M - CICAR</a:t>
            </a: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75B506AB-0536-46EC-55F1-082A1EE832DB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71094138"/>
              </p:ext>
            </p:extLst>
          </p:nvPr>
        </p:nvGraphicFramePr>
        <p:xfrm>
          <a:off x="838199" y="1766874"/>
          <a:ext cx="5186585" cy="2874032"/>
        </p:xfrm>
        <a:graphic>
          <a:graphicData uri="http://schemas.openxmlformats.org/drawingml/2006/table">
            <a:tbl>
              <a:tblPr/>
              <a:tblGrid>
                <a:gridCol w="1341452">
                  <a:extLst>
                    <a:ext uri="{9D8B030D-6E8A-4147-A177-3AD203B41FA5}">
                      <a16:colId xmlns:a16="http://schemas.microsoft.com/office/drawing/2014/main" val="863083400"/>
                    </a:ext>
                  </a:extLst>
                </a:gridCol>
                <a:gridCol w="3845133">
                  <a:extLst>
                    <a:ext uri="{9D8B030D-6E8A-4147-A177-3AD203B41FA5}">
                      <a16:colId xmlns:a16="http://schemas.microsoft.com/office/drawing/2014/main" val="1057909347"/>
                    </a:ext>
                  </a:extLst>
                </a:gridCol>
              </a:tblGrid>
              <a:tr h="154937"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0">
                          <a:effectLst/>
                        </a:rPr>
                        <a:t>Symbol</a:t>
                      </a:r>
                    </a:p>
                  </a:txBody>
                  <a:tcPr marL="42448" marR="28299" marT="28299" marB="24762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0">
                          <a:effectLst/>
                        </a:rPr>
                        <a:t>Meaning</a:t>
                      </a:r>
                    </a:p>
                  </a:txBody>
                  <a:tcPr marL="42448" marR="28299" marT="28299" marB="24762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30225387"/>
                  </a:ext>
                </a:extLst>
              </a:tr>
              <a:tr h="154937"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>
                          <a:effectLst/>
                        </a:rPr>
                        <a:t>M</a:t>
                      </a:r>
                    </a:p>
                  </a:txBody>
                  <a:tcPr marL="42448" marR="28299" marT="28299" marB="24762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dirty="0">
                          <a:effectLst/>
                        </a:rPr>
                        <a:t>Alignment match (can be match or mismatch)</a:t>
                      </a:r>
                    </a:p>
                  </a:txBody>
                  <a:tcPr marL="42448" marR="28299" marT="28299" marB="24762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62033654"/>
                  </a:ext>
                </a:extLst>
              </a:tr>
              <a:tr h="154937"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>
                          <a:effectLst/>
                        </a:rPr>
                        <a:t>=</a:t>
                      </a:r>
                    </a:p>
                  </a:txBody>
                  <a:tcPr marL="42448" marR="28299" marT="28299" marB="24762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dirty="0">
                          <a:effectLst/>
                        </a:rPr>
                        <a:t>Sequence match (exact match)</a:t>
                      </a:r>
                    </a:p>
                  </a:txBody>
                  <a:tcPr marL="42448" marR="28299" marT="28299" marB="24762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73819330"/>
                  </a:ext>
                </a:extLst>
              </a:tr>
              <a:tr h="154937"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>
                          <a:effectLst/>
                        </a:rPr>
                        <a:t>X</a:t>
                      </a:r>
                    </a:p>
                  </a:txBody>
                  <a:tcPr marL="42448" marR="28299" marT="28299" marB="24762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dirty="0">
                          <a:effectLst/>
                        </a:rPr>
                        <a:t>Sequence mismatch</a:t>
                      </a:r>
                    </a:p>
                  </a:txBody>
                  <a:tcPr marL="42448" marR="28299" marT="28299" marB="24762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0573982"/>
                  </a:ext>
                </a:extLst>
              </a:tr>
              <a:tr h="154937"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>
                          <a:effectLst/>
                        </a:rPr>
                        <a:t>I</a:t>
                      </a:r>
                    </a:p>
                  </a:txBody>
                  <a:tcPr marL="42448" marR="28299" marT="28299" marB="24762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dirty="0">
                          <a:effectLst/>
                        </a:rPr>
                        <a:t>Insertion to the reference</a:t>
                      </a:r>
                    </a:p>
                  </a:txBody>
                  <a:tcPr marL="42448" marR="28299" marT="28299" marB="24762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5131740"/>
                  </a:ext>
                </a:extLst>
              </a:tr>
              <a:tr h="154937"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>
                          <a:effectLst/>
                        </a:rPr>
                        <a:t>D</a:t>
                      </a:r>
                    </a:p>
                  </a:txBody>
                  <a:tcPr marL="42448" marR="28299" marT="28299" marB="24762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dirty="0">
                          <a:effectLst/>
                        </a:rPr>
                        <a:t>Deletion from the reference</a:t>
                      </a:r>
                    </a:p>
                  </a:txBody>
                  <a:tcPr marL="42448" marR="28299" marT="28299" marB="24762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3605292"/>
                  </a:ext>
                </a:extLst>
              </a:tr>
              <a:tr h="154937"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>
                          <a:effectLst/>
                        </a:rPr>
                        <a:t>N</a:t>
                      </a:r>
                    </a:p>
                  </a:txBody>
                  <a:tcPr marL="42448" marR="28299" marT="28299" marB="24762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dirty="0">
                          <a:effectLst/>
                        </a:rPr>
                        <a:t>Skipped region from the reference (e.g., intron)</a:t>
                      </a:r>
                    </a:p>
                  </a:txBody>
                  <a:tcPr marL="42448" marR="28299" marT="28299" marB="24762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88512161"/>
                  </a:ext>
                </a:extLst>
              </a:tr>
              <a:tr h="256813"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>
                          <a:effectLst/>
                        </a:rPr>
                        <a:t>S</a:t>
                      </a:r>
                    </a:p>
                  </a:txBody>
                  <a:tcPr marL="42448" marR="28299" marT="28299" marB="24762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dirty="0">
                          <a:effectLst/>
                        </a:rPr>
                        <a:t>Soft clipping (read bases not aligned but present in SEQ)</a:t>
                      </a:r>
                    </a:p>
                  </a:txBody>
                  <a:tcPr marL="42448" marR="28299" marT="28299" marB="24762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49439753"/>
                  </a:ext>
                </a:extLst>
              </a:tr>
              <a:tr h="154937"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>
                          <a:effectLst/>
                        </a:rPr>
                        <a:t>H</a:t>
                      </a:r>
                    </a:p>
                  </a:txBody>
                  <a:tcPr marL="42448" marR="28299" marT="28299" marB="24762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dirty="0">
                          <a:effectLst/>
                        </a:rPr>
                        <a:t>Hard clipping (read bases not present in SEQ)</a:t>
                      </a:r>
                    </a:p>
                  </a:txBody>
                  <a:tcPr marL="42448" marR="28299" marT="28299" marB="24762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99446420"/>
                  </a:ext>
                </a:extLst>
              </a:tr>
              <a:tr h="151399"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>
                          <a:effectLst/>
                        </a:rPr>
                        <a:t>P</a:t>
                      </a:r>
                    </a:p>
                  </a:txBody>
                  <a:tcPr marL="42448" marR="28299" marT="28299" marB="21224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dirty="0">
                          <a:effectLst/>
                        </a:rPr>
                        <a:t>Padding (silent deletion from padded reference)</a:t>
                      </a:r>
                    </a:p>
                  </a:txBody>
                  <a:tcPr marL="42448" marR="28299" marT="28299" marB="21224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A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88784422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8D020CC-3488-D4C0-571A-29C156471DE9}"/>
              </a:ext>
            </a:extLst>
          </p:cNvPr>
          <p:cNvSpPr txBox="1"/>
          <p:nvPr/>
        </p:nvSpPr>
        <p:spPr>
          <a:xfrm>
            <a:off x="7494662" y="1333144"/>
            <a:ext cx="3512321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do they mea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150M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100M1I49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149M1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280697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144A5C-A6B1-1917-0C1D-28FE4407FE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ir end reads and RNEX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68C872-BA23-CF40-3268-CEE6416B1D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9493665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5’-ATGCCGTAG…CTAGGCTACGA-3’</a:t>
            </a:r>
          </a:p>
          <a:p>
            <a:pPr marL="0" indent="0">
              <a:buNone/>
            </a:pPr>
            <a:r>
              <a:rPr lang="en-US" dirty="0"/>
              <a:t>3’-TACGGCATC…GATCCGATGCT-5’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A read is always sequenced from 5’ to 3’</a:t>
            </a:r>
          </a:p>
          <a:p>
            <a:pPr marL="0" indent="0">
              <a:buNone/>
            </a:pPr>
            <a:r>
              <a:rPr lang="en-US" dirty="0"/>
              <a:t>RNEXT can be used to check library size selection quality</a:t>
            </a:r>
          </a:p>
        </p:txBody>
      </p:sp>
    </p:spTree>
    <p:extLst>
      <p:ext uri="{BB962C8B-B14F-4D97-AF65-F5344CB8AC3E}">
        <p14:creationId xmlns:p14="http://schemas.microsoft.com/office/powerpoint/2010/main" val="26469856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92D2B8-97B4-1BAF-833C-8A38B9D020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ignment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1C76D9-2936-79E5-97C0-6E34D3F820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First, copy the example folder to your own home directory with this command:</a:t>
            </a:r>
          </a:p>
          <a:p>
            <a:pPr marL="0" indent="0">
              <a:buNone/>
            </a:pPr>
            <a:r>
              <a:rPr lang="en-US" dirty="0"/>
              <a:t>cp -r /home/</a:t>
            </a:r>
            <a:r>
              <a:rPr lang="en-US" dirty="0" err="1"/>
              <a:t>yan</a:t>
            </a:r>
            <a:r>
              <a:rPr lang="en-US" dirty="0"/>
              <a:t>/</a:t>
            </a:r>
            <a:r>
              <a:rPr lang="en-US" dirty="0" err="1"/>
              <a:t>Tutorial_alignment</a:t>
            </a:r>
            <a:r>
              <a:rPr lang="en-US" dirty="0"/>
              <a:t>/ .</a:t>
            </a:r>
          </a:p>
          <a:p>
            <a:pPr marL="0" indent="0">
              <a:buNone/>
            </a:pPr>
            <a:r>
              <a:rPr lang="en-US" dirty="0"/>
              <a:t>After this command, you should have the </a:t>
            </a:r>
            <a:r>
              <a:rPr lang="en-US" dirty="0" err="1"/>
              <a:t>Tutorial_alignment</a:t>
            </a:r>
            <a:r>
              <a:rPr lang="en-US" dirty="0"/>
              <a:t> folder in your home directory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In there, there is a README file, please follow the README file to finish the alignment example.</a:t>
            </a:r>
          </a:p>
        </p:txBody>
      </p:sp>
    </p:spTree>
    <p:extLst>
      <p:ext uri="{BB962C8B-B14F-4D97-AF65-F5344CB8AC3E}">
        <p14:creationId xmlns:p14="http://schemas.microsoft.com/office/powerpoint/2010/main" val="43483472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A9BC58-332E-138A-711D-02B0B608C8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GV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36C24D1-1F3E-4F59-3CBA-4269B96FFF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90688"/>
            <a:ext cx="12192000" cy="44300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058770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09157A-F866-48B9-BA9B-5D11AF7F92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GV RNA-seq</a:t>
            </a:r>
          </a:p>
        </p:txBody>
      </p:sp>
      <p:pic>
        <p:nvPicPr>
          <p:cNvPr id="1026" name="Picture 2" descr="IGV outputs of the alignments of the RNA-Seq reads for each cv at the...">
            <a:extLst>
              <a:ext uri="{FF2B5EF4-FFF2-40B4-BE49-F238E27FC236}">
                <a16:creationId xmlns:a16="http://schemas.microsoft.com/office/drawing/2014/main" id="{3122C84E-959A-3D50-E847-AF60570E8A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4295" y="1372763"/>
            <a:ext cx="8294718" cy="526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6551737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D65310-E643-4342-869B-E9342FE79F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CF format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7FEA306-78D1-C0FB-CA55-89208CBF5C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414462"/>
            <a:ext cx="8339983" cy="4934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858004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EC9F7B-B4EA-1484-A568-95030EF3AD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 of mut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1E86C9-2D7B-0CD8-C575-BDA0088D6C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Germline mutations</a:t>
            </a:r>
          </a:p>
          <a:p>
            <a:r>
              <a:rPr lang="en-US" dirty="0"/>
              <a:t>Somatic mutations</a:t>
            </a:r>
          </a:p>
          <a:p>
            <a:r>
              <a:rPr lang="en-US" dirty="0"/>
              <a:t>De Novo mutations</a:t>
            </a:r>
          </a:p>
          <a:p>
            <a:r>
              <a:rPr lang="en-US" dirty="0"/>
              <a:t>Structural mutations</a:t>
            </a:r>
          </a:p>
          <a:p>
            <a:pPr lvl="1"/>
            <a:r>
              <a:rPr lang="en-US" dirty="0"/>
              <a:t>Small indel</a:t>
            </a:r>
          </a:p>
          <a:p>
            <a:pPr lvl="1"/>
            <a:r>
              <a:rPr lang="en-US" dirty="0"/>
              <a:t>Large indel</a:t>
            </a:r>
          </a:p>
          <a:p>
            <a:pPr lvl="1"/>
            <a:r>
              <a:rPr lang="en-US" dirty="0"/>
              <a:t>Duplication</a:t>
            </a:r>
          </a:p>
          <a:p>
            <a:pPr lvl="1"/>
            <a:r>
              <a:rPr lang="en-US" dirty="0"/>
              <a:t>Inversion</a:t>
            </a:r>
          </a:p>
          <a:p>
            <a:pPr lvl="1"/>
            <a:r>
              <a:rPr lang="en-US" dirty="0"/>
              <a:t>Translocation</a:t>
            </a:r>
          </a:p>
          <a:p>
            <a:pPr lvl="1"/>
            <a:r>
              <a:rPr lang="en-US" dirty="0"/>
              <a:t>Gene fusion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076577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NP application - GWAS</a:t>
            </a:r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43600" y="1219201"/>
            <a:ext cx="4502262" cy="283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6096000" y="4038600"/>
            <a:ext cx="4572000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100" dirty="0"/>
              <a:t>http://www.yourgenome.org/stories/genome-wide-association-studi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24000" y="1371600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re Genotypes and SNPs?</a:t>
            </a:r>
          </a:p>
        </p:txBody>
      </p:sp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28800" y="1905000"/>
            <a:ext cx="685800" cy="1398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57600" y="1905000"/>
            <a:ext cx="609600" cy="138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1863600" y="3429000"/>
            <a:ext cx="666143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spc="300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AC</a:t>
            </a:r>
          </a:p>
        </p:txBody>
      </p:sp>
      <p:sp>
        <p:nvSpPr>
          <p:cNvPr id="10" name="Rectangle 9"/>
          <p:cNvSpPr/>
          <p:nvPr/>
        </p:nvSpPr>
        <p:spPr>
          <a:xfrm>
            <a:off x="3630638" y="3429000"/>
            <a:ext cx="720069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spc="300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GG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286000" y="4419600"/>
            <a:ext cx="70448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spc="300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AG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352800" y="4419600"/>
            <a:ext cx="67896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spc="300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CG</a:t>
            </a:r>
          </a:p>
        </p:txBody>
      </p:sp>
      <p:cxnSp>
        <p:nvCxnSpPr>
          <p:cNvPr id="14" name="Straight Arrow Connector 13"/>
          <p:cNvCxnSpPr>
            <a:stCxn id="9" idx="2"/>
          </p:cNvCxnSpPr>
          <p:nvPr/>
        </p:nvCxnSpPr>
        <p:spPr>
          <a:xfrm>
            <a:off x="2196672" y="3952220"/>
            <a:ext cx="927529" cy="3149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0" idx="2"/>
          </p:cNvCxnSpPr>
          <p:nvPr/>
        </p:nvCxnSpPr>
        <p:spPr>
          <a:xfrm flipH="1">
            <a:off x="3124200" y="3952220"/>
            <a:ext cx="866472" cy="3149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endCxn id="11" idx="0"/>
          </p:cNvCxnSpPr>
          <p:nvPr/>
        </p:nvCxnSpPr>
        <p:spPr>
          <a:xfrm flipH="1">
            <a:off x="2638244" y="4267200"/>
            <a:ext cx="485956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endCxn id="12" idx="0"/>
          </p:cNvCxnSpPr>
          <p:nvPr/>
        </p:nvCxnSpPr>
        <p:spPr>
          <a:xfrm>
            <a:off x="3200400" y="4267200"/>
            <a:ext cx="491884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6870" name="Picture 6" descr="http://biogeniq.ca/wp-content/uploads/2014/11/snp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67201" y="4419601"/>
            <a:ext cx="3819525" cy="2050859"/>
          </a:xfrm>
          <a:prstGeom prst="rect">
            <a:avLst/>
          </a:prstGeom>
          <a:noFill/>
        </p:spPr>
      </p:pic>
      <p:sp>
        <p:nvSpPr>
          <p:cNvPr id="29" name="Rectangle 28"/>
          <p:cNvSpPr/>
          <p:nvPr/>
        </p:nvSpPr>
        <p:spPr>
          <a:xfrm>
            <a:off x="4495801" y="6400800"/>
            <a:ext cx="1739579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http://biogeniq.ca/en/snp/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229600" y="4953001"/>
            <a:ext cx="21371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enotype: individual</a:t>
            </a:r>
          </a:p>
          <a:p>
            <a:r>
              <a:rPr lang="en-US" dirty="0"/>
              <a:t>SNP: popul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1718" y="5325035"/>
            <a:ext cx="419548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one individual, at one genomic position.</a:t>
            </a:r>
          </a:p>
          <a:p>
            <a:r>
              <a:rPr lang="en-US" dirty="0"/>
              <a:t>There are only three possible genotypes:</a:t>
            </a:r>
          </a:p>
          <a:p>
            <a:r>
              <a:rPr lang="en-US" dirty="0"/>
              <a:t>00, 01, 11 </a:t>
            </a:r>
          </a:p>
        </p:txBody>
      </p:sp>
    </p:spTree>
    <p:extLst>
      <p:ext uri="{BB962C8B-B14F-4D97-AF65-F5344CB8AC3E}">
        <p14:creationId xmlns:p14="http://schemas.microsoft.com/office/powerpoint/2010/main" val="3231133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/>
      <p:bldP spid="11" grpId="0"/>
      <p:bldP spid="12" grpId="0"/>
      <p:bldP spid="29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0CD546-5890-9246-2FD3-E0BF9F0A9E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gh Throughput Sequenc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AB4571-65A9-D23D-BD89-E8015B70561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DNA</a:t>
            </a:r>
          </a:p>
          <a:p>
            <a:pPr lvl="1"/>
            <a:r>
              <a:rPr lang="en-US" dirty="0"/>
              <a:t>Whole exome</a:t>
            </a:r>
          </a:p>
          <a:p>
            <a:pPr lvl="1"/>
            <a:r>
              <a:rPr lang="en-US" dirty="0"/>
              <a:t>Whole genome</a:t>
            </a:r>
          </a:p>
          <a:p>
            <a:pPr lvl="1"/>
            <a:r>
              <a:rPr lang="en-US" dirty="0"/>
              <a:t>Targeted</a:t>
            </a:r>
          </a:p>
          <a:p>
            <a:r>
              <a:rPr lang="en-US" dirty="0"/>
              <a:t>RNA</a:t>
            </a:r>
          </a:p>
          <a:p>
            <a:pPr lvl="1"/>
            <a:r>
              <a:rPr lang="en-US" dirty="0"/>
              <a:t>Bulk RNA</a:t>
            </a:r>
          </a:p>
          <a:p>
            <a:pPr lvl="2"/>
            <a:r>
              <a:rPr lang="en-US" dirty="0"/>
              <a:t>Poly A</a:t>
            </a:r>
          </a:p>
          <a:p>
            <a:pPr lvl="2"/>
            <a:r>
              <a:rPr lang="en-US" dirty="0"/>
              <a:t>Ribosome RNA depletion</a:t>
            </a:r>
          </a:p>
          <a:p>
            <a:pPr lvl="2"/>
            <a:r>
              <a:rPr lang="en-US" dirty="0" err="1"/>
              <a:t>scRNA</a:t>
            </a:r>
            <a:endParaRPr lang="en-US" dirty="0"/>
          </a:p>
          <a:p>
            <a:pPr lvl="2"/>
            <a:r>
              <a:rPr lang="en-US" dirty="0"/>
              <a:t>Spatial</a:t>
            </a:r>
          </a:p>
          <a:p>
            <a:pPr lvl="3"/>
            <a:r>
              <a:rPr lang="en-US" dirty="0" err="1"/>
              <a:t>GeoMx</a:t>
            </a:r>
            <a:endParaRPr lang="en-US" dirty="0"/>
          </a:p>
          <a:p>
            <a:pPr lvl="3"/>
            <a:r>
              <a:rPr lang="en-US" dirty="0" err="1"/>
              <a:t>Visium</a:t>
            </a:r>
            <a:r>
              <a:rPr lang="en-US" dirty="0"/>
              <a:t> HD</a:t>
            </a:r>
          </a:p>
          <a:p>
            <a:pPr lvl="3"/>
            <a:r>
              <a:rPr lang="en-US" dirty="0"/>
              <a:t>Xenium</a:t>
            </a:r>
          </a:p>
        </p:txBody>
      </p:sp>
    </p:spTree>
    <p:extLst>
      <p:ext uri="{BB962C8B-B14F-4D97-AF65-F5344CB8AC3E}">
        <p14:creationId xmlns:p14="http://schemas.microsoft.com/office/powerpoint/2010/main" val="345989602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C5C990E-A6B4-8EEA-4405-F6A6F9B170B7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n" smtClean="0"/>
              <a:pPr/>
              <a:t>40</a:t>
            </a:fld>
            <a:endParaRPr lang="en"/>
          </a:p>
        </p:txBody>
      </p:sp>
      <p:pic>
        <p:nvPicPr>
          <p:cNvPr id="5" name="Picture 5" descr="Chart&#10;&#10;Description automatically generated">
            <a:extLst>
              <a:ext uri="{FF2B5EF4-FFF2-40B4-BE49-F238E27FC236}">
                <a16:creationId xmlns:a16="http://schemas.microsoft.com/office/drawing/2014/main" id="{B6FCB111-4853-AA0A-D1BC-5675CFD109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1295" y="1062969"/>
            <a:ext cx="10727140" cy="45828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5079067-A65A-9AA8-A843-1E40CF88D158}"/>
              </a:ext>
            </a:extLst>
          </p:cNvPr>
          <p:cNvSpPr txBox="1">
            <a:spLocks/>
          </p:cNvSpPr>
          <p:nvPr/>
        </p:nvSpPr>
        <p:spPr>
          <a:xfrm>
            <a:off x="777065" y="44897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SNP application – eQT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165084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4284" y="-7011"/>
            <a:ext cx="10515600" cy="1325563"/>
          </a:xfrm>
        </p:spPr>
        <p:txBody>
          <a:bodyPr/>
          <a:lstStyle/>
          <a:p>
            <a:r>
              <a:rPr lang="en-US" dirty="0"/>
              <a:t>SNP application – Mendelian randomization</a:t>
            </a:r>
          </a:p>
        </p:txBody>
      </p:sp>
      <p:pic>
        <p:nvPicPr>
          <p:cNvPr id="60418" name="Picture 2" descr="http://www.aicrblog.org/wp-content/uploads/2011/08/Height_Charac_Fotolia_17155786_X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32325" y="2942563"/>
            <a:ext cx="2502671" cy="3543301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3718327" y="4161762"/>
            <a:ext cx="3951082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Confounding</a:t>
            </a:r>
          </a:p>
          <a:p>
            <a:pPr algn="ctr"/>
            <a:r>
              <a:rPr lang="en-US" sz="5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Environment</a:t>
            </a:r>
          </a:p>
        </p:txBody>
      </p:sp>
      <p:pic>
        <p:nvPicPr>
          <p:cNvPr id="6" name="Picture 2" descr="http://www.aicrblog.org/wp-content/uploads/2011/08/Height_Charac_Fotolia_17155786_X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845054" y="3399763"/>
            <a:ext cx="2291405" cy="3086101"/>
          </a:xfrm>
          <a:prstGeom prst="rect">
            <a:avLst/>
          </a:prstGeom>
          <a:noFill/>
        </p:spPr>
      </p:pic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04284" y="1253626"/>
            <a:ext cx="10515600" cy="1576362"/>
          </a:xfrm>
        </p:spPr>
        <p:txBody>
          <a:bodyPr/>
          <a:lstStyle/>
          <a:p>
            <a:r>
              <a:rPr lang="en-US" dirty="0"/>
              <a:t>The phenotype variables we measured are usually confounded by environment</a:t>
            </a:r>
          </a:p>
          <a:p>
            <a:r>
              <a:rPr lang="en-US" dirty="0"/>
              <a:t>Logistic regression: </a:t>
            </a:r>
            <a:r>
              <a:rPr lang="en-US" dirty="0">
                <a:solidFill>
                  <a:srgbClr val="FF0000"/>
                </a:solidFill>
              </a:rPr>
              <a:t>disease (0,1) ~ height</a:t>
            </a:r>
          </a:p>
        </p:txBody>
      </p:sp>
      <p:sp>
        <p:nvSpPr>
          <p:cNvPr id="7" name="Rectangle 6"/>
          <p:cNvSpPr/>
          <p:nvPr/>
        </p:nvSpPr>
        <p:spPr>
          <a:xfrm rot="16200000">
            <a:off x="589162" y="4474309"/>
            <a:ext cx="2348271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Genetic Height</a:t>
            </a:r>
          </a:p>
        </p:txBody>
      </p:sp>
      <p:sp>
        <p:nvSpPr>
          <p:cNvPr id="9" name="Rectangle 8"/>
          <p:cNvSpPr/>
          <p:nvPr/>
        </p:nvSpPr>
        <p:spPr>
          <a:xfrm rot="16200000">
            <a:off x="8524993" y="4777314"/>
            <a:ext cx="2699713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Measured Height</a:t>
            </a:r>
          </a:p>
        </p:txBody>
      </p:sp>
      <p:pic>
        <p:nvPicPr>
          <p:cNvPr id="10" name="Google Shape;539;p41">
            <a:extLst>
              <a:ext uri="{FF2B5EF4-FFF2-40B4-BE49-F238E27FC236}">
                <a16:creationId xmlns:a16="http://schemas.microsoft.com/office/drawing/2014/main" id="{984684BD-1DF0-61FB-90C6-6BDD06E4AD0F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 rot="5400000">
            <a:off x="-31271" y="4046255"/>
            <a:ext cx="1714500" cy="10001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25834375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0" y="-38210"/>
            <a:ext cx="10515600" cy="1325563"/>
          </a:xfrm>
        </p:spPr>
        <p:txBody>
          <a:bodyPr>
            <a:normAutofit/>
          </a:bodyPr>
          <a:lstStyle/>
          <a:p>
            <a:r>
              <a:rPr lang="en-US" dirty="0"/>
              <a:t>BMI and Breast Cancer Risk</a:t>
            </a:r>
          </a:p>
        </p:txBody>
      </p:sp>
      <p:sp>
        <p:nvSpPr>
          <p:cNvPr id="6" name="Up Arrow 5"/>
          <p:cNvSpPr/>
          <p:nvPr/>
        </p:nvSpPr>
        <p:spPr>
          <a:xfrm>
            <a:off x="3736416" y="2444079"/>
            <a:ext cx="484632" cy="97840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498416" y="1986879"/>
            <a:ext cx="3894870" cy="175432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reast Cancer Risk</a:t>
            </a:r>
          </a:p>
        </p:txBody>
      </p:sp>
      <p:sp>
        <p:nvSpPr>
          <p:cNvPr id="9" name="Up Arrow 8"/>
          <p:cNvSpPr/>
          <p:nvPr/>
        </p:nvSpPr>
        <p:spPr>
          <a:xfrm>
            <a:off x="8689416" y="2444079"/>
            <a:ext cx="484632" cy="97840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3783FF28-A739-0934-EAA9-2C45B9760E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60055" y="174106"/>
          <a:ext cx="3733800" cy="703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0" imgH="431800" progId="Equation.DSMT4">
                  <p:embed/>
                </p:oleObj>
              </mc:Choice>
              <mc:Fallback>
                <p:oleObj name="Equation" r:id="rId2" imgW="2286000" imgH="4318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3783FF28-A739-0934-EAA9-2C45B9760E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0055" y="174106"/>
                        <a:ext cx="3733800" cy="703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" descr="http://thumbs.dreamstime.com/z/woman-body-mass-index-bmi-categories-38040274.jpg">
            <a:extLst>
              <a:ext uri="{FF2B5EF4-FFF2-40B4-BE49-F238E27FC236}">
                <a16:creationId xmlns:a16="http://schemas.microsoft.com/office/drawing/2014/main" id="{B933222A-C800-5514-F6C5-D1E9970949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7267" y="1613999"/>
            <a:ext cx="2913019" cy="2409826"/>
          </a:xfrm>
          <a:prstGeom prst="rect">
            <a:avLst/>
          </a:prstGeom>
          <a:noFill/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688B5E40-C78A-5B9E-7E05-F65920DE3B47}"/>
              </a:ext>
            </a:extLst>
          </p:cNvPr>
          <p:cNvSpPr/>
          <p:nvPr/>
        </p:nvSpPr>
        <p:spPr>
          <a:xfrm>
            <a:off x="161873" y="955005"/>
            <a:ext cx="3562770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Measured BMI</a:t>
            </a:r>
          </a:p>
        </p:txBody>
      </p:sp>
      <p:sp>
        <p:nvSpPr>
          <p:cNvPr id="12" name="Down Arrow 16">
            <a:extLst>
              <a:ext uri="{FF2B5EF4-FFF2-40B4-BE49-F238E27FC236}">
                <a16:creationId xmlns:a16="http://schemas.microsoft.com/office/drawing/2014/main" id="{D64AD7CB-C09F-99EE-F5EB-80DFD7ACA5B2}"/>
              </a:ext>
            </a:extLst>
          </p:cNvPr>
          <p:cNvSpPr/>
          <p:nvPr/>
        </p:nvSpPr>
        <p:spPr>
          <a:xfrm>
            <a:off x="8642132" y="5215694"/>
            <a:ext cx="484632" cy="978408"/>
          </a:xfrm>
          <a:prstGeom prst="downArrow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2" descr="http://thumbs.dreamstime.com/z/woman-body-mass-index-bmi-categories-38040274.jpg">
            <a:extLst>
              <a:ext uri="{FF2B5EF4-FFF2-40B4-BE49-F238E27FC236}">
                <a16:creationId xmlns:a16="http://schemas.microsoft.com/office/drawing/2014/main" id="{6906CEED-F39A-EB6A-F151-C340599F8B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9569" y="4508358"/>
            <a:ext cx="2840268" cy="2349642"/>
          </a:xfrm>
          <a:prstGeom prst="rect">
            <a:avLst/>
          </a:prstGeom>
          <a:noFill/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D5244DCF-CA41-BBCA-CB2F-F1F330B9C017}"/>
              </a:ext>
            </a:extLst>
          </p:cNvPr>
          <p:cNvSpPr/>
          <p:nvPr/>
        </p:nvSpPr>
        <p:spPr>
          <a:xfrm>
            <a:off x="991074" y="4212542"/>
            <a:ext cx="19116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Genetic BMI / GRS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554A172C-6B05-B4E0-59FA-386ABB5EA8E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89204" y="2414462"/>
            <a:ext cx="2720537" cy="2903432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AEAEED0E-8C40-DD6A-4E6C-306DE417FCD1}"/>
              </a:ext>
            </a:extLst>
          </p:cNvPr>
          <p:cNvSpPr/>
          <p:nvPr/>
        </p:nvSpPr>
        <p:spPr>
          <a:xfrm>
            <a:off x="4584822" y="4440731"/>
            <a:ext cx="3894870" cy="175432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reast Cancer Risk</a:t>
            </a:r>
          </a:p>
        </p:txBody>
      </p:sp>
      <p:sp>
        <p:nvSpPr>
          <p:cNvPr id="18" name="Up Arrow 5">
            <a:extLst>
              <a:ext uri="{FF2B5EF4-FFF2-40B4-BE49-F238E27FC236}">
                <a16:creationId xmlns:a16="http://schemas.microsoft.com/office/drawing/2014/main" id="{BD84BA4A-BAC1-999D-24EB-25C643F27CF6}"/>
              </a:ext>
            </a:extLst>
          </p:cNvPr>
          <p:cNvSpPr/>
          <p:nvPr/>
        </p:nvSpPr>
        <p:spPr>
          <a:xfrm>
            <a:off x="3806588" y="5092438"/>
            <a:ext cx="484632" cy="97840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A9E6733-8B55-B580-DF58-381BB6000753}"/>
              </a:ext>
            </a:extLst>
          </p:cNvPr>
          <p:cNvSpPr txBox="1"/>
          <p:nvPr/>
        </p:nvSpPr>
        <p:spPr>
          <a:xfrm>
            <a:off x="7405587" y="6575865"/>
            <a:ext cx="17211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LOS Medicine, 2016</a:t>
            </a:r>
          </a:p>
        </p:txBody>
      </p:sp>
    </p:spTree>
    <p:extLst>
      <p:ext uri="{BB962C8B-B14F-4D97-AF65-F5344CB8AC3E}">
        <p14:creationId xmlns:p14="http://schemas.microsoft.com/office/powerpoint/2010/main" val="205805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83F32B5-CC79-725C-D29A-68277C89376E}"/>
              </a:ext>
            </a:extLst>
          </p:cNvPr>
          <p:cNvSpPr txBox="1"/>
          <p:nvPr/>
        </p:nvSpPr>
        <p:spPr>
          <a:xfrm>
            <a:off x="323850" y="180975"/>
            <a:ext cx="100974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Somatic mutation application - clonal history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AADC117-A7D2-8BF9-C058-6D06C02679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6725" y="1414462"/>
            <a:ext cx="8382000" cy="16668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34D1CDF-8D63-68E2-0745-7D3E2600F50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10551" y="3987102"/>
            <a:ext cx="6229350" cy="1362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717858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Google Shape;37;p3"/>
          <p:cNvSpPr txBox="1">
            <a:spLocks noGrp="1"/>
          </p:cNvSpPr>
          <p:nvPr>
            <p:ph type="title"/>
          </p:nvPr>
        </p:nvSpPr>
        <p:spPr>
          <a:xfrm>
            <a:off x="560101" y="159927"/>
            <a:ext cx="8589483" cy="57445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60933" rIns="121900" bIns="60933" anchor="b" anchorCtr="0">
            <a:noAutofit/>
          </a:bodyPr>
          <a:lstStyle/>
          <a:p>
            <a:pPr>
              <a:buSzPts val="2000"/>
            </a:pPr>
            <a:r>
              <a:rPr lang="en-US" b="1">
                <a:solidFill>
                  <a:srgbClr val="00B050"/>
                </a:solidFill>
              </a:rPr>
              <a:t>Mutational Signature</a:t>
            </a:r>
            <a:endParaRPr b="1">
              <a:solidFill>
                <a:srgbClr val="00B050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8D3D089-E9E7-473D-8579-6C900F80743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8294"/>
          <a:stretch/>
        </p:blipFill>
        <p:spPr>
          <a:xfrm>
            <a:off x="287423" y="3573931"/>
            <a:ext cx="11056707" cy="1542284"/>
          </a:xfrm>
          <a:prstGeom prst="rect">
            <a:avLst/>
          </a:prstGeom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FD226D91-03F4-4E90-95EA-DE4E814839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066" y="5469234"/>
            <a:ext cx="10950063" cy="1322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9988490-1557-4CD2-82FC-CB65F8566BDA}"/>
              </a:ext>
            </a:extLst>
          </p:cNvPr>
          <p:cNvSpPr txBox="1"/>
          <p:nvPr/>
        </p:nvSpPr>
        <p:spPr>
          <a:xfrm>
            <a:off x="8307883" y="4139888"/>
            <a:ext cx="3230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/>
              <a:t>SBS7a: UV exposur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9067D0A-CCCC-4436-8F7D-5636FC443ECE}"/>
              </a:ext>
            </a:extLst>
          </p:cNvPr>
          <p:cNvSpPr txBox="1"/>
          <p:nvPr/>
        </p:nvSpPr>
        <p:spPr>
          <a:xfrm>
            <a:off x="8428704" y="5957707"/>
            <a:ext cx="30458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/>
              <a:t>SBS4: Tobacco use</a:t>
            </a:r>
          </a:p>
        </p:txBody>
      </p:sp>
      <p:pic>
        <p:nvPicPr>
          <p:cNvPr id="2" name="Picture 1" descr="A diagram of a cell division&#10;&#10;Description automatically generated">
            <a:extLst>
              <a:ext uri="{FF2B5EF4-FFF2-40B4-BE49-F238E27FC236}">
                <a16:creationId xmlns:a16="http://schemas.microsoft.com/office/drawing/2014/main" id="{5B21F9AE-D9DA-24B9-020C-0D6CAE380EC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12696" y="1000930"/>
            <a:ext cx="2743200" cy="22831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8685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728130-3812-832B-4FA4-9C3DC5D210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atic mutation application – Mutational Signature (Deconvolution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5C66BE-4541-371B-D652-FBFA2E567B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669747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Non-negative matrix factorization</a:t>
            </a:r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95036D51-79D5-A871-E6C5-143289EB10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9737" y="2495372"/>
            <a:ext cx="4762500" cy="1190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5BC01A9-DABE-B048-6B17-97DFCCFDC95C}"/>
              </a:ext>
            </a:extLst>
          </p:cNvPr>
          <p:cNvSpPr txBox="1"/>
          <p:nvPr/>
        </p:nvSpPr>
        <p:spPr>
          <a:xfrm>
            <a:off x="1025496" y="4469450"/>
            <a:ext cx="888762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 is the original data matrix of shape in m x n</a:t>
            </a:r>
          </a:p>
          <a:p>
            <a:r>
              <a:rPr lang="en-US" dirty="0"/>
              <a:t>W is the basis matrix of shape m x k</a:t>
            </a:r>
          </a:p>
          <a:p>
            <a:r>
              <a:rPr lang="en-US" dirty="0"/>
              <a:t>H is a coefficient matrix of shape k x n</a:t>
            </a:r>
          </a:p>
          <a:p>
            <a:endParaRPr lang="en-US" dirty="0"/>
          </a:p>
          <a:p>
            <a:r>
              <a:rPr lang="en-US" dirty="0"/>
              <a:t>In V, each column is a sample, the value of each row is approximated as a non-negative  linear combination of basis components in W, weighted by H</a:t>
            </a:r>
          </a:p>
        </p:txBody>
      </p:sp>
    </p:spTree>
    <p:extLst>
      <p:ext uri="{BB962C8B-B14F-4D97-AF65-F5344CB8AC3E}">
        <p14:creationId xmlns:p14="http://schemas.microsoft.com/office/powerpoint/2010/main" val="168112040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040A4F2-5C4C-48D5-838E-4C988F95673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V is a 96 x n matrix, n is number of samples</a:t>
            </a:r>
          </a:p>
          <a:p>
            <a:pPr lvl="1"/>
            <a:r>
              <a:rPr lang="en-US" dirty="0"/>
              <a:t>Row = 96, each row denotes  a 3-nucleotide motif</a:t>
            </a:r>
          </a:p>
          <a:p>
            <a:pPr lvl="1"/>
            <a:r>
              <a:rPr lang="en-US" dirty="0"/>
              <a:t>n is number of samples</a:t>
            </a:r>
          </a:p>
          <a:p>
            <a:pPr marL="0" indent="0">
              <a:buNone/>
            </a:pPr>
            <a:r>
              <a:rPr lang="en-US" dirty="0"/>
              <a:t>W is a 96 x k matrix, it serves as a reference</a:t>
            </a:r>
          </a:p>
          <a:p>
            <a:pPr lvl="1"/>
            <a:r>
              <a:rPr lang="en-US" dirty="0"/>
              <a:t>Row = 96, each row denotes trinucleotide patterns</a:t>
            </a:r>
          </a:p>
          <a:p>
            <a:pPr lvl="1"/>
            <a:r>
              <a:rPr lang="en-US" dirty="0"/>
              <a:t>k is the number of known mutational signatures in the reference</a:t>
            </a:r>
          </a:p>
          <a:p>
            <a:pPr marL="0" indent="0">
              <a:buNone/>
            </a:pPr>
            <a:r>
              <a:rPr lang="en-US" dirty="0"/>
              <a:t>H is a k x n result matrix</a:t>
            </a:r>
          </a:p>
          <a:p>
            <a:pPr lvl="1"/>
            <a:r>
              <a:rPr lang="en-US" dirty="0"/>
              <a:t>k is the number of mutational signatures in the reference matrix</a:t>
            </a:r>
          </a:p>
          <a:p>
            <a:pPr lvl="1"/>
            <a:r>
              <a:rPr lang="en-US" dirty="0"/>
              <a:t>n is the number of samples in V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7F2A96A3-6D1F-E70D-09FD-0ECE5DA3B9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2286" y="367469"/>
            <a:ext cx="4762500" cy="1190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204090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BFA167-7985-B114-5891-66D9ED66AD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STA forma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2B65A1-F71B-ECB5-1F6D-793008AB75D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&gt;chr1</a:t>
            </a:r>
          </a:p>
          <a:p>
            <a:pPr marL="0" indent="0">
              <a:buNone/>
            </a:pPr>
            <a:r>
              <a:rPr lang="en-US" dirty="0"/>
              <a:t>ATGGTGCACCTGACTCCTGAGGAGAAGTCTGCCGTTACTGCCCTGTGGGGCAAGGTGAACGTGGATGAAGTTGGTGGTGAGGCCCTGGG…</a:t>
            </a:r>
          </a:p>
          <a:p>
            <a:pPr marL="0" indent="0">
              <a:buNone/>
            </a:pPr>
            <a:r>
              <a:rPr lang="en-US" dirty="0"/>
              <a:t>&gt;chr2</a:t>
            </a:r>
          </a:p>
          <a:p>
            <a:pPr marL="0" indent="0">
              <a:buNone/>
            </a:pPr>
            <a:r>
              <a:rPr lang="en-US" dirty="0"/>
              <a:t>…</a:t>
            </a:r>
          </a:p>
          <a:p>
            <a:pPr marL="0" indent="0">
              <a:buNone/>
            </a:pPr>
            <a:r>
              <a:rPr lang="en-US" dirty="0"/>
              <a:t>&gt;</a:t>
            </a:r>
            <a:r>
              <a:rPr lang="en-US" dirty="0" err="1"/>
              <a:t>chr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53031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DBA791-586E-C8CB-DBE1-D490B1F840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re did the first human reference genome come from?</a:t>
            </a:r>
          </a:p>
        </p:txBody>
      </p:sp>
      <p:pic>
        <p:nvPicPr>
          <p:cNvPr id="7170" name="Picture 2" descr="Assembling Your DNA Sequences - Geneious">
            <a:extLst>
              <a:ext uri="{FF2B5EF4-FFF2-40B4-BE49-F238E27FC236}">
                <a16:creationId xmlns:a16="http://schemas.microsoft.com/office/drawing/2014/main" id="{B6A07864-7C3E-5AE4-16FA-ADF9D95E06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8781" y="1882818"/>
            <a:ext cx="9474437" cy="48371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506149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03D444-7FB1-D791-9053-565334F279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wrong with reference genome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FEB1BC-30AC-DD28-13BA-2F40D66799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3742346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&gt;chr1</a:t>
            </a:r>
          </a:p>
          <a:p>
            <a:pPr marL="0" indent="0">
              <a:buNone/>
            </a:pPr>
            <a:r>
              <a:rPr lang="en-US" dirty="0"/>
              <a:t>NNNNNNNNNNNNNNNNNNNNNNNNNNNNNNNNNNNNNNATGGTGCACCTGACTCCTGAGGAGAAGTCTGCCGTTACTGCCCTGTGGGGC…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962077BF-1324-EF7A-1D03-54DA210F8EDB}"/>
              </a:ext>
            </a:extLst>
          </p:cNvPr>
          <p:cNvSpPr txBox="1">
            <a:spLocks/>
          </p:cNvSpPr>
          <p:nvPr/>
        </p:nvSpPr>
        <p:spPr>
          <a:xfrm>
            <a:off x="5366046" y="1825625"/>
            <a:ext cx="3742346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What are Ns?</a:t>
            </a:r>
          </a:p>
          <a:p>
            <a:r>
              <a:rPr lang="en-US" dirty="0"/>
              <a:t>Human has two alleles</a:t>
            </a:r>
          </a:p>
          <a:p>
            <a:r>
              <a:rPr lang="en-US" dirty="0"/>
              <a:t>Can one references truly represent all humans?</a:t>
            </a:r>
          </a:p>
          <a:p>
            <a:r>
              <a:rPr lang="en-US" dirty="0"/>
              <a:t>Trouble caused by “chr1”</a:t>
            </a:r>
          </a:p>
        </p:txBody>
      </p:sp>
    </p:spTree>
    <p:extLst>
      <p:ext uri="{BB962C8B-B14F-4D97-AF65-F5344CB8AC3E}">
        <p14:creationId xmlns:p14="http://schemas.microsoft.com/office/powerpoint/2010/main" val="194483580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8B2907-2C51-0271-632B-FECAFDAA87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STQ forma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AE9A27-719F-698F-79EF-737D80A5CE0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340551" cy="2977111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@SEQ_ID</a:t>
            </a:r>
          </a:p>
          <a:p>
            <a:pPr marL="0" indent="0">
              <a:buNone/>
            </a:pPr>
            <a:r>
              <a:rPr lang="en-US" dirty="0"/>
              <a:t>GATTTGGGGTTTAAAGGG</a:t>
            </a:r>
          </a:p>
          <a:p>
            <a:pPr marL="0" indent="0">
              <a:buNone/>
            </a:pPr>
            <a:r>
              <a:rPr lang="en-US" dirty="0"/>
              <a:t>+</a:t>
            </a:r>
          </a:p>
          <a:p>
            <a:pPr marL="0" indent="0">
              <a:buNone/>
            </a:pPr>
            <a:r>
              <a:rPr lang="en-US" dirty="0"/>
              <a:t>!''*((((***+))%%%++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2A003005-B6C3-EA0A-FE57-360BCD080BAF}"/>
              </a:ext>
            </a:extLst>
          </p:cNvPr>
          <p:cNvSpPr txBox="1">
            <a:spLocks/>
          </p:cNvSpPr>
          <p:nvPr/>
        </p:nvSpPr>
        <p:spPr>
          <a:xfrm>
            <a:off x="6323176" y="1825625"/>
            <a:ext cx="4340551" cy="297711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79C3742-99F4-7A79-BBD8-F92079B3C7E8}"/>
              </a:ext>
            </a:extLst>
          </p:cNvPr>
          <p:cNvSpPr txBox="1"/>
          <p:nvPr/>
        </p:nvSpPr>
        <p:spPr>
          <a:xfrm>
            <a:off x="5740638" y="775023"/>
            <a:ext cx="6097424" cy="50783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Line 1: Begins with @ followed by a sequence identifier (e.g., read ID)</a:t>
            </a:r>
          </a:p>
          <a:p>
            <a:endParaRPr lang="en-US" dirty="0"/>
          </a:p>
          <a:p>
            <a:r>
              <a:rPr lang="en-US" dirty="0"/>
              <a:t>Example: @SEQ_ID</a:t>
            </a:r>
          </a:p>
          <a:p>
            <a:endParaRPr lang="en-US" dirty="0"/>
          </a:p>
          <a:p>
            <a:r>
              <a:rPr lang="en-US" dirty="0"/>
              <a:t>Line 2: The nucleotide sequence (A, T, C, G, or N)</a:t>
            </a:r>
          </a:p>
          <a:p>
            <a:endParaRPr lang="en-US" dirty="0"/>
          </a:p>
          <a:p>
            <a:r>
              <a:rPr lang="en-US" dirty="0"/>
              <a:t>Example: GATTTGGGGTTTAAAGGG</a:t>
            </a:r>
          </a:p>
          <a:p>
            <a:endParaRPr lang="en-US" dirty="0"/>
          </a:p>
          <a:p>
            <a:r>
              <a:rPr lang="en-US" dirty="0"/>
              <a:t>Line 3: Begins with + and may optionally repeat the identifier</a:t>
            </a:r>
          </a:p>
          <a:p>
            <a:endParaRPr lang="en-US" dirty="0"/>
          </a:p>
          <a:p>
            <a:r>
              <a:rPr lang="en-US" dirty="0"/>
              <a:t>Often just +</a:t>
            </a:r>
          </a:p>
          <a:p>
            <a:endParaRPr lang="en-US" dirty="0"/>
          </a:p>
          <a:p>
            <a:r>
              <a:rPr lang="en-US" dirty="0"/>
              <a:t>Line 4: The ASCII-encoded quality scores, one per base in the sequence</a:t>
            </a:r>
          </a:p>
          <a:p>
            <a:endParaRPr lang="en-US" dirty="0"/>
          </a:p>
          <a:p>
            <a:r>
              <a:rPr lang="en-US" dirty="0"/>
              <a:t>Each character encodes the Phred quality score for the corresponding bas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7F28ADC-5F0D-1816-2C5B-1061301DEE81}"/>
              </a:ext>
            </a:extLst>
          </p:cNvPr>
          <p:cNvSpPr txBox="1"/>
          <p:nvPr/>
        </p:nvSpPr>
        <p:spPr>
          <a:xfrm>
            <a:off x="838200" y="5212634"/>
            <a:ext cx="6097424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dirty="0"/>
              <a:t>GATTTGGGGTTT</a:t>
            </a:r>
            <a:r>
              <a:rPr lang="en-US" dirty="0">
                <a:solidFill>
                  <a:srgbClr val="FF0000"/>
                </a:solidFill>
              </a:rPr>
              <a:t>N</a:t>
            </a:r>
            <a:r>
              <a:rPr lang="en-US" dirty="0"/>
              <a:t>AAGGG</a:t>
            </a:r>
          </a:p>
          <a:p>
            <a:pPr marL="0" indent="0">
              <a:buNone/>
            </a:pPr>
            <a:r>
              <a:rPr lang="en-US" dirty="0"/>
              <a:t>What is N?</a:t>
            </a:r>
          </a:p>
          <a:p>
            <a:pPr marL="0" indent="0">
              <a:buNone/>
            </a:pPr>
            <a:r>
              <a:rPr lang="en-US" dirty="0"/>
              <a:t>Why not use integers for quality score?</a:t>
            </a:r>
          </a:p>
        </p:txBody>
      </p:sp>
    </p:spTree>
    <p:extLst>
      <p:ext uri="{BB962C8B-B14F-4D97-AF65-F5344CB8AC3E}">
        <p14:creationId xmlns:p14="http://schemas.microsoft.com/office/powerpoint/2010/main" val="49085123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4FCA35-38CF-359A-F873-AEB6FE943F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7430" y="0"/>
            <a:ext cx="10515600" cy="1325563"/>
          </a:xfrm>
        </p:spPr>
        <p:txBody>
          <a:bodyPr/>
          <a:lstStyle/>
          <a:p>
            <a:r>
              <a:rPr lang="en-US" dirty="0"/>
              <a:t>ASCII-encode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6DF4BC-D0D4-A6BF-5114-C8B888684A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2725396" cy="4351338"/>
          </a:xfrm>
        </p:spPr>
        <p:txBody>
          <a:bodyPr/>
          <a:lstStyle/>
          <a:p>
            <a:r>
              <a:rPr lang="en-US" dirty="0"/>
              <a:t>What are the scores for ! and *</a:t>
            </a:r>
          </a:p>
        </p:txBody>
      </p:sp>
      <p:pic>
        <p:nvPicPr>
          <p:cNvPr id="3076" name="Picture 4" descr="ASCII Codes Extended Bits and Tables - HubPages">
            <a:extLst>
              <a:ext uri="{FF2B5EF4-FFF2-40B4-BE49-F238E27FC236}">
                <a16:creationId xmlns:a16="http://schemas.microsoft.com/office/drawing/2014/main" id="{30D01849-845F-E12C-21BF-B0E5D8060E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6728" y="111095"/>
            <a:ext cx="6167072" cy="66075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8914057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14</TotalTime>
  <Words>2836</Words>
  <Application>Microsoft Office PowerPoint</Application>
  <PresentationFormat>Widescreen</PresentationFormat>
  <Paragraphs>799</Paragraphs>
  <Slides>4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2" baseType="lpstr">
      <vt:lpstr>Aptos</vt:lpstr>
      <vt:lpstr>Aptos Display</vt:lpstr>
      <vt:lpstr>Aptos Narrow</vt:lpstr>
      <vt:lpstr>Arial</vt:lpstr>
      <vt:lpstr>Office Theme</vt:lpstr>
      <vt:lpstr>Equation</vt:lpstr>
      <vt:lpstr>Cancer Bioinformatics 2025</vt:lpstr>
      <vt:lpstr>What is computer science about?</vt:lpstr>
      <vt:lpstr>The central dogma of molecular biology</vt:lpstr>
      <vt:lpstr>High Throughput Sequencing</vt:lpstr>
      <vt:lpstr>FASTA format</vt:lpstr>
      <vt:lpstr>Where did the first human reference genome come from?</vt:lpstr>
      <vt:lpstr>What is wrong with reference genome?</vt:lpstr>
      <vt:lpstr>FASTQ format</vt:lpstr>
      <vt:lpstr>ASCII-encoded</vt:lpstr>
      <vt:lpstr>How to interpret Phred score</vt:lpstr>
      <vt:lpstr>Quick Reference Table</vt:lpstr>
      <vt:lpstr>How does the sequencer know P?</vt:lpstr>
      <vt:lpstr>Common quality control measures</vt:lpstr>
      <vt:lpstr>The concept of INDEX</vt:lpstr>
      <vt:lpstr>How does dictionary work </vt:lpstr>
      <vt:lpstr>Index the dictionary</vt:lpstr>
      <vt:lpstr>Tree structure</vt:lpstr>
      <vt:lpstr>Alignment</vt:lpstr>
      <vt:lpstr>Burrows-Wheeler Transform </vt:lpstr>
      <vt:lpstr>Reference: TTACGA$ Read: ACG</vt:lpstr>
      <vt:lpstr>Reference: TTACGA$ </vt:lpstr>
      <vt:lpstr>Reference (T): TTACGA$ Read (W): ACG</vt:lpstr>
      <vt:lpstr>Reference (T): TTACGA$ Read (W): ACG</vt:lpstr>
      <vt:lpstr>Reference (T): TTACGA$ Read (W): ACG</vt:lpstr>
      <vt:lpstr>Reference (T): TTACGA$ Read (W): ACG</vt:lpstr>
      <vt:lpstr>Reference (T): TTACGA$ Read (W): ACG</vt:lpstr>
      <vt:lpstr>Reference (T): TTACGA $ Read (W): ACG</vt:lpstr>
      <vt:lpstr>Result</vt:lpstr>
      <vt:lpstr>SAM/BAM/CRAM format</vt:lpstr>
      <vt:lpstr>BAM</vt:lpstr>
      <vt:lpstr>BAM - FLAG</vt:lpstr>
      <vt:lpstr>BAM - CICAR</vt:lpstr>
      <vt:lpstr>Pair end reads and RNEXT</vt:lpstr>
      <vt:lpstr>Alignment example</vt:lpstr>
      <vt:lpstr>IGV</vt:lpstr>
      <vt:lpstr>IGV RNA-seq</vt:lpstr>
      <vt:lpstr>VCF format</vt:lpstr>
      <vt:lpstr>Type of mutations</vt:lpstr>
      <vt:lpstr>SNP application - GWAS</vt:lpstr>
      <vt:lpstr>PowerPoint Presentation</vt:lpstr>
      <vt:lpstr>SNP application – Mendelian randomization</vt:lpstr>
      <vt:lpstr>BMI and Breast Cancer Risk</vt:lpstr>
      <vt:lpstr>PowerPoint Presentation</vt:lpstr>
      <vt:lpstr>Mutational Signature</vt:lpstr>
      <vt:lpstr>Somatic mutation application – Mutational Signature (Deconvolution)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Guo, Yan</dc:creator>
  <cp:lastModifiedBy>Guo, Yan</cp:lastModifiedBy>
  <cp:revision>5</cp:revision>
  <dcterms:created xsi:type="dcterms:W3CDTF">2025-06-02T19:22:00Z</dcterms:created>
  <dcterms:modified xsi:type="dcterms:W3CDTF">2025-06-06T17:24:34Z</dcterms:modified>
</cp:coreProperties>
</file>